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495" r:id="rId3"/>
    <p:sldId id="494" r:id="rId4"/>
    <p:sldId id="480" r:id="rId5"/>
    <p:sldId id="481" r:id="rId6"/>
    <p:sldId id="496" r:id="rId7"/>
    <p:sldId id="497" r:id="rId8"/>
    <p:sldId id="499" r:id="rId9"/>
    <p:sldId id="485" r:id="rId10"/>
    <p:sldId id="488" r:id="rId11"/>
    <p:sldId id="487" r:id="rId12"/>
    <p:sldId id="500" r:id="rId13"/>
    <p:sldId id="501" r:id="rId14"/>
    <p:sldId id="486" r:id="rId15"/>
    <p:sldId id="489" r:id="rId16"/>
    <p:sldId id="283" r:id="rId17"/>
    <p:sldId id="291" r:id="rId18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7" autoAdjust="0"/>
    <p:restoredTop sz="94343" autoAdjust="0"/>
  </p:normalViewPr>
  <p:slideViewPr>
    <p:cSldViewPr snapToGrid="0" snapToObjects="1">
      <p:cViewPr varScale="1">
        <p:scale>
          <a:sx n="121" d="100"/>
          <a:sy n="121" d="100"/>
        </p:scale>
        <p:origin x="2103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 varScale="1">
        <p:scale>
          <a:sx n="94" d="100"/>
          <a:sy n="94" d="100"/>
        </p:scale>
        <p:origin x="-3468" y="-102"/>
      </p:cViewPr>
      <p:guideLst>
        <p:guide orient="horz" pos="3025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3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3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33299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3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3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3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2313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985" tIns="48494" rIns="96985" bIns="4849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0"/>
            <a:ext cx="5852160" cy="4320540"/>
          </a:xfrm>
          <a:prstGeom prst="rect">
            <a:avLst/>
          </a:prstGeom>
        </p:spPr>
        <p:txBody>
          <a:bodyPr vert="horz" lIns="96985" tIns="48494" rIns="96985" bIns="4849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85" tIns="48494" rIns="96985" bIns="48494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28753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4937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2683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4655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6309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940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4904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2018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20/2018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://www.letsgomobile.org/images/news/strategyanalytics/cell-phone-antenna.jpg" TargetMode="External"/><Relationship Id="rId13" Type="http://schemas.openxmlformats.org/officeDocument/2006/relationships/image" Target="../media/image7.jpeg"/><Relationship Id="rId3" Type="http://schemas.openxmlformats.org/officeDocument/2006/relationships/image" Target="../media/image2.gif"/><Relationship Id="rId7" Type="http://schemas.openxmlformats.org/officeDocument/2006/relationships/image" Target="../media/image4.jpeg"/><Relationship Id="rId12" Type="http://schemas.openxmlformats.org/officeDocument/2006/relationships/hyperlink" Target="http://hwcargill.is-a-geek.com/Pics/Networking/TrendnetWirelessCard.jpg" TargetMode="External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www.sciencedaily.com/images/2007/07/070726210108-large.jpg" TargetMode="External"/><Relationship Id="rId11" Type="http://schemas.openxmlformats.org/officeDocument/2006/relationships/image" Target="../media/image6.jpeg"/><Relationship Id="rId5" Type="http://schemas.openxmlformats.org/officeDocument/2006/relationships/image" Target="../media/image3.gif"/><Relationship Id="rId10" Type="http://schemas.openxmlformats.org/officeDocument/2006/relationships/hyperlink" Target="http://www.microsoft.com/library/media/1033/windowsxp/mediacenter/images/en-us/wireless_04.jpg" TargetMode="External"/><Relationship Id="rId4" Type="http://schemas.openxmlformats.org/officeDocument/2006/relationships/hyperlink" Target="http://www.merrittcentennials.com/leagues/3359/graphics/Image/radio.GIF" TargetMode="External"/><Relationship Id="rId9" Type="http://schemas.openxmlformats.org/officeDocument/2006/relationships/image" Target="../media/image5.jpeg"/><Relationship Id="rId14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hyperlink" Target="http://www.ntia.doc.gov/osmhome/allochrt.PDF" TargetMode="External"/><Relationship Id="rId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6.wmf"/><Relationship Id="rId26" Type="http://schemas.openxmlformats.org/officeDocument/2006/relationships/oleObject" Target="../embeddings/oleObject26.bin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.wmf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5.bin"/><Relationship Id="rId24" Type="http://schemas.openxmlformats.org/officeDocument/2006/relationships/oleObject" Target="../embeddings/oleObject24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4.wmf"/><Relationship Id="rId22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3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19827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Announc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High pass filter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196668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077258" y="3955780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98997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612178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634620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577553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071050" y="914385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290775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290775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761120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754086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797751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779497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678815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679176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408298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7014"/>
            <a:ext cx="8229600" cy="1143000"/>
          </a:xfrm>
        </p:spPr>
        <p:txBody>
          <a:bodyPr/>
          <a:lstStyle/>
          <a:p>
            <a:r>
              <a:rPr lang="en-US" dirty="0" smtClean="0"/>
              <a:t>Low pass filter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>
          <a:xfrm rot="5400000">
            <a:off x="648667" y="3628938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905031" y="3886097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614914" y="2050596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" name="Group 69"/>
          <p:cNvGrpSpPr/>
          <p:nvPr/>
        </p:nvGrpSpPr>
        <p:grpSpPr>
          <a:xfrm>
            <a:off x="659039" y="1481822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898823" y="844702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579201" y="1171327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118548" y="2458865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118548" y="3886097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588893" y="239803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581859" y="38242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625524" y="209828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607270" y="39139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506588" y="24152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506949" y="35346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236071" y="2696387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 rot="16200000" flipH="1" flipV="1">
            <a:off x="1814528" y="2848170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16200000" flipH="1" flipV="1">
            <a:off x="1857735" y="352917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Title 1"/>
          <p:cNvSpPr txBox="1">
            <a:spLocks/>
          </p:cNvSpPr>
          <p:nvPr/>
        </p:nvSpPr>
        <p:spPr>
          <a:xfrm>
            <a:off x="1010208" y="28567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H="1" flipV="1">
            <a:off x="1843197" y="31325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H="1" flipV="1">
            <a:off x="1843197" y="32849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5400000" flipH="1" flipV="1">
            <a:off x="1997491" y="2462425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>
            <a:off x="2033585" y="3838719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2" name="Group 31"/>
          <p:cNvGrpSpPr/>
          <p:nvPr/>
        </p:nvGrpSpPr>
        <p:grpSpPr>
          <a:xfrm rot="10800000">
            <a:off x="2024436" y="838160"/>
            <a:ext cx="719566" cy="1684994"/>
            <a:chOff x="736524" y="1601230"/>
            <a:chExt cx="719566" cy="1684994"/>
          </a:xfrm>
        </p:grpSpPr>
        <p:sp>
          <p:nvSpPr>
            <p:cNvPr id="9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94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9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96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7" name="Straight Connector 9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Transfer function”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698171" y="3521302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2960914" y="2670628"/>
            <a:ext cx="2373086" cy="169817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near network</a:t>
            </a:r>
          </a:p>
          <a:p>
            <a:pPr algn="ctr"/>
            <a:r>
              <a:rPr lang="en-US" dirty="0" smtClean="0"/>
              <a:t>H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34000" y="3519714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72343" y="2975429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694572" y="2975429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83772" y="333504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891654" y="3344761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242457" y="5849257"/>
            <a:ext cx="728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demo</a:t>
            </a:r>
            <a:endParaRPr lang="en-US" i="1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7006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C transfer function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 rot="5400000">
            <a:off x="648667" y="3628938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905031" y="3886097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 txBox="1">
            <a:spLocks/>
          </p:cNvSpPr>
          <p:nvPr/>
        </p:nvSpPr>
        <p:spPr>
          <a:xfrm rot="16200000">
            <a:off x="-614914" y="2050596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6" name="Group 69"/>
          <p:cNvGrpSpPr/>
          <p:nvPr/>
        </p:nvGrpSpPr>
        <p:grpSpPr>
          <a:xfrm>
            <a:off x="659039" y="1481822"/>
            <a:ext cx="485775" cy="1889957"/>
            <a:chOff x="6295456" y="1352289"/>
            <a:chExt cx="485775" cy="1889957"/>
          </a:xfrm>
        </p:grpSpPr>
        <p:sp>
          <p:nvSpPr>
            <p:cNvPr id="7" name="Oval 6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/>
          <p:cNvCxnSpPr/>
          <p:nvPr/>
        </p:nvCxnSpPr>
        <p:spPr>
          <a:xfrm rot="10800000">
            <a:off x="898823" y="844702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579201" y="1171327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118548" y="2458865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118548" y="3886097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588893" y="239803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581859" y="38242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625524" y="209828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607270" y="39139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506588" y="24152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506949" y="35346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 rot="16200000">
            <a:off x="3236071" y="2696387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 flipV="1">
            <a:off x="1814528" y="2848170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H="1" flipV="1">
            <a:off x="1857735" y="352917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itle 1"/>
          <p:cNvSpPr txBox="1">
            <a:spLocks/>
          </p:cNvSpPr>
          <p:nvPr/>
        </p:nvSpPr>
        <p:spPr>
          <a:xfrm>
            <a:off x="1010208" y="28567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flipH="1" flipV="1">
            <a:off x="1843197" y="31325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1843197" y="32849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1997491" y="2462425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2033585" y="3838719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Group 31"/>
          <p:cNvGrpSpPr/>
          <p:nvPr/>
        </p:nvGrpSpPr>
        <p:grpSpPr>
          <a:xfrm rot="10800000">
            <a:off x="2024436" y="838160"/>
            <a:ext cx="719566" cy="1684994"/>
            <a:chOff x="736524" y="1601230"/>
            <a:chExt cx="719566" cy="1684994"/>
          </a:xfrm>
        </p:grpSpPr>
        <p:sp>
          <p:nvSpPr>
            <p:cNvPr id="30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1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32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3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4" name="Straight Connector 33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4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students)</a:t>
            </a:r>
            <a:endParaRPr lang="en-US" dirty="0"/>
          </a:p>
        </p:txBody>
      </p:sp>
      <p:grpSp>
        <p:nvGrpSpPr>
          <p:cNvPr id="4" name="Group 31"/>
          <p:cNvGrpSpPr/>
          <p:nvPr/>
        </p:nvGrpSpPr>
        <p:grpSpPr>
          <a:xfrm rot="10800000">
            <a:off x="2455457" y="167046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17164" y="4126373"/>
            <a:ext cx="103935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 rot="5400000">
            <a:off x="2813900" y="19232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2836342" y="2602605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2779275" y="215417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rot="5400000" flipH="1" flipV="1">
            <a:off x="2445069" y="1706050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970751" y="2034809"/>
            <a:ext cx="7337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9" name="Group 82"/>
          <p:cNvGrpSpPr/>
          <p:nvPr/>
        </p:nvGrpSpPr>
        <p:grpSpPr>
          <a:xfrm>
            <a:off x="2328827" y="3159586"/>
            <a:ext cx="378996" cy="1491705"/>
            <a:chOff x="2599211" y="4506635"/>
            <a:chExt cx="378996" cy="1890454"/>
          </a:xfrm>
        </p:grpSpPr>
        <p:cxnSp>
          <p:nvCxnSpPr>
            <p:cNvPr id="70" name="Straight Connector 69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79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2" name="Arc 9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Arc 9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0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0" name="Arc 8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Arc 9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1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88" name="Arc 8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Arc 8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2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86" name="Arc 8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Arc 8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3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84" name="Arc 8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Arc 8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7" name="Straight Connector 76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itle 1"/>
          <p:cNvSpPr txBox="1">
            <a:spLocks/>
          </p:cNvSpPr>
          <p:nvPr/>
        </p:nvSpPr>
        <p:spPr>
          <a:xfrm rot="16200000">
            <a:off x="1656918" y="348281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1093954" y="2316185"/>
            <a:ext cx="485775" cy="1371599"/>
            <a:chOff x="600075" y="1458273"/>
            <a:chExt cx="485775" cy="1371599"/>
          </a:xfrm>
        </p:grpSpPr>
        <p:sp>
          <p:nvSpPr>
            <p:cNvPr id="95" name="Oval 94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>
              <a:stCxn id="95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95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Band pass filter (RLC)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738644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724418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3154154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3176596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3119529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832751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832751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4303096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296062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4339727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321473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220791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4221152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950274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2" name="Group 82"/>
          <p:cNvGrpSpPr/>
          <p:nvPr/>
        </p:nvGrpSpPr>
        <p:grpSpPr>
          <a:xfrm rot="5400000">
            <a:off x="1873395" y="168532"/>
            <a:ext cx="378996" cy="1491705"/>
            <a:chOff x="2599211" y="4506635"/>
            <a:chExt cx="378996" cy="1890454"/>
          </a:xfrm>
        </p:grpSpPr>
        <p:cxnSp>
          <p:nvCxnSpPr>
            <p:cNvPr id="83" name="Straight Connector 8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8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9" name="Arc 9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Arc 9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7" name="Arc 9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Arc 9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95" name="Arc 9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Arc 9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93" name="Arc 9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Arc 9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91" name="Arc 9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c 9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85" name="Straight Connector 8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2" name="Straight Connector 101"/>
          <p:cNvCxnSpPr/>
          <p:nvPr/>
        </p:nvCxnSpPr>
        <p:spPr>
          <a:xfrm rot="10800000">
            <a:off x="1071049" y="932656"/>
            <a:ext cx="2459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071049" y="3965323"/>
            <a:ext cx="17376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/>
          <p:cNvGrpSpPr/>
          <p:nvPr/>
        </p:nvGrpSpPr>
        <p:grpSpPr>
          <a:xfrm>
            <a:off x="3613796" y="2543202"/>
            <a:ext cx="1376847" cy="1957096"/>
            <a:chOff x="3401176" y="2255626"/>
            <a:chExt cx="1376847" cy="1957096"/>
          </a:xfrm>
        </p:grpSpPr>
        <p:grpSp>
          <p:nvGrpSpPr>
            <p:cNvPr id="4" name="Group 45"/>
            <p:cNvGrpSpPr/>
            <p:nvPr/>
          </p:nvGrpSpPr>
          <p:grpSpPr>
            <a:xfrm>
              <a:off x="3488924" y="2255626"/>
              <a:ext cx="1289099" cy="1957096"/>
              <a:chOff x="6991230" y="2385199"/>
              <a:chExt cx="1289099" cy="1957096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7985055" y="2497527"/>
                <a:ext cx="2952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7973835" y="386063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  <p:grpSp>
            <p:nvGrpSpPr>
              <p:cNvPr id="5" name="Group 35"/>
              <p:cNvGrpSpPr/>
              <p:nvPr/>
            </p:nvGrpSpPr>
            <p:grpSpPr>
              <a:xfrm rot="5400000">
                <a:off x="6598033" y="2966075"/>
                <a:ext cx="1831977" cy="795342"/>
                <a:chOff x="2009773" y="2063194"/>
                <a:chExt cx="1831977" cy="795342"/>
              </a:xfrm>
            </p:grpSpPr>
            <p:sp>
              <p:nvSpPr>
                <p:cNvPr id="37" name="Rectangle 36"/>
                <p:cNvSpPr/>
                <p:nvPr/>
              </p:nvSpPr>
              <p:spPr>
                <a:xfrm>
                  <a:off x="2428874" y="2063194"/>
                  <a:ext cx="993775" cy="257175"/>
                </a:xfrm>
                <a:prstGeom prst="rect">
                  <a:avLst/>
                </a:prstGeom>
                <a:solidFill>
                  <a:srgbClr val="FFC000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3508375" y="2525158"/>
                  <a:ext cx="66675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0800000">
                  <a:off x="3422650" y="2191783"/>
                  <a:ext cx="4191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10800000">
                  <a:off x="2009774" y="2191785"/>
                  <a:ext cx="4191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5400000" flipH="1" flipV="1">
                  <a:off x="1676398" y="2525161"/>
                  <a:ext cx="66675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4" name="Oval 43"/>
              <p:cNvSpPr/>
              <p:nvPr/>
            </p:nvSpPr>
            <p:spPr>
              <a:xfrm>
                <a:off x="6991230" y="2385199"/>
                <a:ext cx="125120" cy="125120"/>
              </a:xfrm>
              <a:prstGeom prst="ellipse">
                <a:avLst/>
              </a:prstGeom>
              <a:noFill/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6991230" y="4217175"/>
                <a:ext cx="125120" cy="125120"/>
              </a:xfrm>
              <a:prstGeom prst="ellipse">
                <a:avLst/>
              </a:prstGeom>
              <a:noFill/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3401176" y="233708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446060" y="379860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156255" y="1415541"/>
            <a:ext cx="1438274" cy="3146793"/>
            <a:chOff x="6156255" y="1415541"/>
            <a:chExt cx="1438274" cy="3146793"/>
          </a:xfrm>
        </p:grpSpPr>
        <p:sp>
          <p:nvSpPr>
            <p:cNvPr id="27" name="TextBox 26"/>
            <p:cNvSpPr txBox="1"/>
            <p:nvPr/>
          </p:nvSpPr>
          <p:spPr>
            <a:xfrm>
              <a:off x="7299255" y="2717566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8035" y="408067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grpSp>
          <p:nvGrpSpPr>
            <p:cNvPr id="29" name="Group 28"/>
            <p:cNvGrpSpPr/>
            <p:nvPr/>
          </p:nvGrpSpPr>
          <p:grpSpPr>
            <a:xfrm rot="5400000">
              <a:off x="5912233" y="3186114"/>
              <a:ext cx="1831977" cy="795342"/>
              <a:chOff x="2009773" y="2063194"/>
              <a:chExt cx="1831977" cy="795342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2428874" y="2063194"/>
                <a:ext cx="993775" cy="257175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rot="5400000" flipH="1" flipV="1">
                <a:off x="3508375" y="2525158"/>
                <a:ext cx="66675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10800000">
                <a:off x="3422650" y="2191783"/>
                <a:ext cx="4191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10800000">
                <a:off x="2009774" y="2191785"/>
                <a:ext cx="4191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1676398" y="2525161"/>
                <a:ext cx="66675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Straight Arrow Connector 46"/>
            <p:cNvCxnSpPr/>
            <p:nvPr/>
          </p:nvCxnSpPr>
          <p:spPr>
            <a:xfrm flipV="1">
              <a:off x="6578539" y="2337087"/>
              <a:ext cx="517586" cy="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48" name="Title 1"/>
            <p:cNvSpPr txBox="1">
              <a:spLocks/>
            </p:cNvSpPr>
            <p:nvPr/>
          </p:nvSpPr>
          <p:spPr>
            <a:xfrm>
              <a:off x="6156255" y="1415541"/>
              <a:ext cx="1143000" cy="92154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4400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4400" i="1" baseline="-25000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ab</a:t>
              </a:r>
              <a:endParaRPr kumimoji="0" lang="en-US" sz="440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6305430" y="2605238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6305430" y="4437214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227967" y="268397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235362" y="4124833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571500" y="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1104339" y="1611107"/>
            <a:ext cx="1584023" cy="2883058"/>
            <a:chOff x="647462" y="1416218"/>
            <a:chExt cx="1584023" cy="2883058"/>
          </a:xfrm>
        </p:grpSpPr>
        <p:grpSp>
          <p:nvGrpSpPr>
            <p:cNvPr id="59" name="Group 61"/>
            <p:cNvGrpSpPr/>
            <p:nvPr/>
          </p:nvGrpSpPr>
          <p:grpSpPr>
            <a:xfrm flipH="1">
              <a:off x="647462" y="1988417"/>
              <a:ext cx="1351398" cy="2310859"/>
              <a:chOff x="4717573" y="4200792"/>
              <a:chExt cx="1351398" cy="2310859"/>
            </a:xfrm>
          </p:grpSpPr>
          <p:sp>
            <p:nvSpPr>
              <p:cNvPr id="61" name="TextBox 60"/>
              <p:cNvSpPr txBox="1"/>
              <p:nvPr/>
            </p:nvSpPr>
            <p:spPr>
              <a:xfrm>
                <a:off x="5758751" y="4299276"/>
                <a:ext cx="2952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762477" y="6142319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  <p:grpSp>
            <p:nvGrpSpPr>
              <p:cNvPr id="63" name="Group 89"/>
              <p:cNvGrpSpPr/>
              <p:nvPr/>
            </p:nvGrpSpPr>
            <p:grpSpPr>
              <a:xfrm flipH="1">
                <a:off x="4838280" y="4432449"/>
                <a:ext cx="997934" cy="1957096"/>
                <a:chOff x="4838286" y="1493594"/>
                <a:chExt cx="997934" cy="1957096"/>
              </a:xfrm>
            </p:grpSpPr>
            <p:grpSp>
              <p:nvGrpSpPr>
                <p:cNvPr id="67" name="Group 28"/>
                <p:cNvGrpSpPr/>
                <p:nvPr/>
              </p:nvGrpSpPr>
              <p:grpSpPr>
                <a:xfrm rot="5400000">
                  <a:off x="4522560" y="2074478"/>
                  <a:ext cx="1831977" cy="795342"/>
                  <a:chOff x="2009773" y="2063194"/>
                  <a:chExt cx="1831977" cy="795342"/>
                </a:xfrm>
              </p:grpSpPr>
              <p:sp>
                <p:nvSpPr>
                  <p:cNvPr id="72" name="Rectangle 71"/>
                  <p:cNvSpPr/>
                  <p:nvPr/>
                </p:nvSpPr>
                <p:spPr>
                  <a:xfrm>
                    <a:off x="2428874" y="2063194"/>
                    <a:ext cx="993775" cy="257175"/>
                  </a:xfrm>
                  <a:prstGeom prst="rect">
                    <a:avLst/>
                  </a:prstGeom>
                  <a:solidFill>
                    <a:srgbClr val="FFC000"/>
                  </a:solidFill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73" name="Straight Connector 72"/>
                  <p:cNvCxnSpPr/>
                  <p:nvPr/>
                </p:nvCxnSpPr>
                <p:spPr>
                  <a:xfrm rot="5400000" flipH="1" flipV="1">
                    <a:off x="3508375" y="2525158"/>
                    <a:ext cx="66675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rot="10800000">
                    <a:off x="3422650" y="2191783"/>
                    <a:ext cx="41910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rot="10800000">
                    <a:off x="2009774" y="2191785"/>
                    <a:ext cx="41910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rot="5400000" flipH="1" flipV="1">
                    <a:off x="1676398" y="2525161"/>
                    <a:ext cx="66675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8" name="Oval 67"/>
                <p:cNvSpPr/>
                <p:nvPr/>
              </p:nvSpPr>
              <p:spPr>
                <a:xfrm>
                  <a:off x="4915749" y="1493594"/>
                  <a:ext cx="125120" cy="125120"/>
                </a:xfrm>
                <a:prstGeom prst="ellipse">
                  <a:avLst/>
                </a:prstGeom>
                <a:noFill/>
                <a:ln w="19050" cmpd="sng"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4915749" y="3325570"/>
                  <a:ext cx="125120" cy="125120"/>
                </a:xfrm>
                <a:prstGeom prst="ellipse">
                  <a:avLst/>
                </a:prstGeom>
                <a:noFill/>
                <a:ln w="19050" cmpd="sng"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4838286" y="1572335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+</a:t>
                  </a:r>
                  <a:endParaRPr lang="en-US" dirty="0"/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4845681" y="3013189"/>
                  <a:ext cx="2551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-</a:t>
                  </a:r>
                  <a:endParaRPr lang="en-US" dirty="0"/>
                </a:p>
              </p:txBody>
            </p:sp>
          </p:grpSp>
          <p:grpSp>
            <p:nvGrpSpPr>
              <p:cNvPr id="64" name="Group 100"/>
              <p:cNvGrpSpPr/>
              <p:nvPr/>
            </p:nvGrpSpPr>
            <p:grpSpPr>
              <a:xfrm rot="16200000">
                <a:off x="4708082" y="4210283"/>
                <a:ext cx="517588" cy="498606"/>
                <a:chOff x="1835341" y="1760299"/>
                <a:chExt cx="517588" cy="498606"/>
              </a:xfrm>
            </p:grpSpPr>
            <p:cxnSp>
              <p:nvCxnSpPr>
                <p:cNvPr id="65" name="Straight Arrow Connector 64"/>
                <p:cNvCxnSpPr/>
                <p:nvPr/>
              </p:nvCxnSpPr>
              <p:spPr>
                <a:xfrm rot="16200000" flipH="1">
                  <a:off x="2103627" y="2009603"/>
                  <a:ext cx="498602" cy="2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835341" y="1760299"/>
                  <a:ext cx="517586" cy="3"/>
                </a:xfrm>
                <a:prstGeom prst="straightConnector1">
                  <a:avLst/>
                </a:prstGeom>
                <a:ln>
                  <a:tailEnd type="non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0" name="Title 1"/>
            <p:cNvSpPr txBox="1">
              <a:spLocks/>
            </p:cNvSpPr>
            <p:nvPr/>
          </p:nvSpPr>
          <p:spPr>
            <a:xfrm>
              <a:off x="1142812" y="141621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=5 A</a:t>
              </a:r>
              <a:endParaRPr kumimoji="0" lang="en-US" sz="2400" b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356880" y="-11430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57" name="Group 56"/>
          <p:cNvGrpSpPr/>
          <p:nvPr/>
        </p:nvGrpSpPr>
        <p:grpSpPr>
          <a:xfrm>
            <a:off x="1600200" y="1187122"/>
            <a:ext cx="485775" cy="1371599"/>
            <a:chOff x="600075" y="1458273"/>
            <a:chExt cx="485775" cy="1371599"/>
          </a:xfrm>
        </p:grpSpPr>
        <p:sp>
          <p:nvSpPr>
            <p:cNvPr id="77" name="Oval 76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77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77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2507552" y="1077111"/>
            <a:ext cx="402824" cy="1472873"/>
            <a:chOff x="2110935" y="1536949"/>
            <a:chExt cx="402824" cy="1472873"/>
          </a:xfrm>
        </p:grpSpPr>
        <p:sp>
          <p:nvSpPr>
            <p:cNvPr id="67" name="Rectangle 66"/>
            <p:cNvSpPr/>
            <p:nvPr/>
          </p:nvSpPr>
          <p:spPr>
            <a:xfrm rot="2700000">
              <a:off x="2110935" y="2066370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itle 1"/>
            <p:cNvSpPr txBox="1">
              <a:spLocks/>
            </p:cNvSpPr>
            <p:nvPr/>
          </p:nvSpPr>
          <p:spPr>
            <a:xfrm>
              <a:off x="2189612" y="199414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189612" y="225313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81" name="Straight Connector 80"/>
            <p:cNvCxnSpPr/>
            <p:nvPr/>
          </p:nvCxnSpPr>
          <p:spPr>
            <a:xfrm rot="16200000" flipV="1">
              <a:off x="2080246" y="1765152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16200000" flipV="1">
              <a:off x="2081040" y="2780825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/>
          <p:cNvGrpSpPr/>
          <p:nvPr/>
        </p:nvGrpSpPr>
        <p:grpSpPr>
          <a:xfrm>
            <a:off x="3462364" y="1077111"/>
            <a:ext cx="402824" cy="1472873"/>
            <a:chOff x="3409473" y="1458273"/>
            <a:chExt cx="402824" cy="1472873"/>
          </a:xfrm>
        </p:grpSpPr>
        <p:sp>
          <p:nvSpPr>
            <p:cNvPr id="85" name="Rectangle 84"/>
            <p:cNvSpPr/>
            <p:nvPr/>
          </p:nvSpPr>
          <p:spPr>
            <a:xfrm rot="2700000">
              <a:off x="3409473" y="1987694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Connector 87"/>
            <p:cNvCxnSpPr/>
            <p:nvPr/>
          </p:nvCxnSpPr>
          <p:spPr>
            <a:xfrm rot="16200000" flipV="1">
              <a:off x="3378784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16200000" flipV="1">
              <a:off x="3379578" y="2702149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rot="5400000" flipH="1" flipV="1">
              <a:off x="3449031" y="220352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8" name="Group 28"/>
          <p:cNvGrpSpPr/>
          <p:nvPr/>
        </p:nvGrpSpPr>
        <p:grpSpPr>
          <a:xfrm>
            <a:off x="5046590" y="682283"/>
            <a:ext cx="485775" cy="1889957"/>
            <a:chOff x="1576218" y="1143005"/>
            <a:chExt cx="485775" cy="1889957"/>
          </a:xfrm>
        </p:grpSpPr>
        <p:sp>
          <p:nvSpPr>
            <p:cNvPr id="19" name="Oval 18"/>
            <p:cNvSpPr/>
            <p:nvPr/>
          </p:nvSpPr>
          <p:spPr>
            <a:xfrm>
              <a:off x="1576218" y="1804991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itle 1"/>
            <p:cNvSpPr txBox="1">
              <a:spLocks/>
            </p:cNvSpPr>
            <p:nvPr/>
          </p:nvSpPr>
          <p:spPr>
            <a:xfrm>
              <a:off x="1699474" y="176619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1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1" name="Title 1"/>
            <p:cNvSpPr txBox="1">
              <a:spLocks/>
            </p:cNvSpPr>
            <p:nvPr/>
          </p:nvSpPr>
          <p:spPr>
            <a:xfrm>
              <a:off x="1699474" y="202518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448007" y="2658760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1488112" y="1473998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5883031" y="660027"/>
            <a:ext cx="485775" cy="1889957"/>
            <a:chOff x="6295456" y="1352289"/>
            <a:chExt cx="485775" cy="1889957"/>
          </a:xfrm>
        </p:grpSpPr>
        <p:sp>
          <p:nvSpPr>
            <p:cNvPr id="26" name="Oval 25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 rot="5400000">
            <a:off x="6428317" y="1690495"/>
            <a:ext cx="1073614" cy="214249"/>
            <a:chOff x="457201" y="2514600"/>
            <a:chExt cx="9144001" cy="1824765"/>
          </a:xfrm>
        </p:grpSpPr>
        <p:cxnSp>
          <p:nvCxnSpPr>
            <p:cNvPr id="45" name="Straight Connector 44"/>
            <p:cNvCxnSpPr/>
            <p:nvPr/>
          </p:nvCxnSpPr>
          <p:spPr>
            <a:xfrm rot="5400000" flipH="1" flipV="1">
              <a:off x="22900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0800000">
              <a:off x="457201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 flipH="1" flipV="1">
              <a:off x="1143001" y="2743201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13756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 flipH="1" flipV="1">
              <a:off x="41188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32044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0800000">
              <a:off x="8686802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 flipH="1" flipV="1">
              <a:off x="59476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6200000" flipH="1">
              <a:off x="50332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6862039" y="2967763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 flipV="1">
              <a:off x="8001002" y="3649526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4343400" y="956012"/>
            <a:ext cx="257175" cy="1488124"/>
            <a:chOff x="3382667" y="1835079"/>
            <a:chExt cx="257175" cy="1488124"/>
          </a:xfrm>
        </p:grpSpPr>
        <p:sp>
          <p:nvSpPr>
            <p:cNvPr id="59" name="Rectangle 58"/>
            <p:cNvSpPr/>
            <p:nvPr/>
          </p:nvSpPr>
          <p:spPr>
            <a:xfrm rot="5400000">
              <a:off x="3198914" y="2437933"/>
              <a:ext cx="624682" cy="2571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cxnSp>
          <p:nvCxnSpPr>
            <p:cNvPr id="60" name="Straight Connector 59"/>
            <p:cNvCxnSpPr/>
            <p:nvPr/>
          </p:nvCxnSpPr>
          <p:spPr>
            <a:xfrm rot="5400000" flipH="1" flipV="1">
              <a:off x="3289081" y="3101032"/>
              <a:ext cx="44434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>
              <a:off x="3301702" y="2044629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Connector 62"/>
          <p:cNvCxnSpPr/>
          <p:nvPr/>
        </p:nvCxnSpPr>
        <p:spPr>
          <a:xfrm rot="5400000" flipH="1" flipV="1">
            <a:off x="6629400" y="1870412"/>
            <a:ext cx="1371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4" name="Group 63"/>
          <p:cNvGrpSpPr/>
          <p:nvPr/>
        </p:nvGrpSpPr>
        <p:grpSpPr>
          <a:xfrm>
            <a:off x="7848600" y="1004385"/>
            <a:ext cx="160687" cy="1414811"/>
            <a:chOff x="4491655" y="3124200"/>
            <a:chExt cx="160687" cy="1414811"/>
          </a:xfrm>
        </p:grpSpPr>
        <p:grpSp>
          <p:nvGrpSpPr>
            <p:cNvPr id="65" name="Group 52"/>
            <p:cNvGrpSpPr/>
            <p:nvPr/>
          </p:nvGrpSpPr>
          <p:grpSpPr>
            <a:xfrm rot="5400000">
              <a:off x="4169395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6" name="Straight Connector 6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5" name="Group 94"/>
          <p:cNvGrpSpPr/>
          <p:nvPr/>
        </p:nvGrpSpPr>
        <p:grpSpPr>
          <a:xfrm>
            <a:off x="914400" y="934314"/>
            <a:ext cx="485775" cy="1509822"/>
            <a:chOff x="6422231" y="1545173"/>
            <a:chExt cx="485775" cy="1509822"/>
          </a:xfrm>
        </p:grpSpPr>
        <p:sp>
          <p:nvSpPr>
            <p:cNvPr id="96" name="Oval 95"/>
            <p:cNvSpPr/>
            <p:nvPr/>
          </p:nvSpPr>
          <p:spPr>
            <a:xfrm rot="10800000">
              <a:off x="6422231" y="2059908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7" name="Group 126"/>
            <p:cNvGrpSpPr/>
            <p:nvPr/>
          </p:nvGrpSpPr>
          <p:grpSpPr>
            <a:xfrm>
              <a:off x="6664324" y="1545173"/>
              <a:ext cx="1588" cy="1509822"/>
              <a:chOff x="6664324" y="1545173"/>
              <a:chExt cx="1588" cy="1509822"/>
            </a:xfrm>
          </p:grpSpPr>
          <p:cxnSp>
            <p:nvCxnSpPr>
              <p:cNvPr id="98" name="Straight Arrow Connector 97"/>
              <p:cNvCxnSpPr/>
              <p:nvPr/>
            </p:nvCxnSpPr>
            <p:spPr>
              <a:xfrm rot="16200000" flipH="1" flipV="1">
                <a:off x="6507955" y="2320257"/>
                <a:ext cx="314325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>
                <a:stCxn id="96" idx="0"/>
              </p:cNvCxnSpPr>
              <p:nvPr/>
            </p:nvCxnSpPr>
            <p:spPr>
              <a:xfrm rot="5400000">
                <a:off x="6410462" y="2800339"/>
                <a:ext cx="50931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>
                <a:stCxn id="96" idx="4"/>
              </p:cNvCxnSpPr>
              <p:nvPr/>
            </p:nvCxnSpPr>
            <p:spPr>
              <a:xfrm rot="5400000" flipH="1" flipV="1">
                <a:off x="6407751" y="1802541"/>
                <a:ext cx="51473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0" name="Group 89"/>
          <p:cNvGrpSpPr/>
          <p:nvPr/>
        </p:nvGrpSpPr>
        <p:grpSpPr>
          <a:xfrm>
            <a:off x="5470606" y="2356186"/>
            <a:ext cx="485775" cy="1488125"/>
            <a:chOff x="5172949" y="2484911"/>
            <a:chExt cx="485775" cy="1488125"/>
          </a:xfrm>
        </p:grpSpPr>
        <p:sp>
          <p:nvSpPr>
            <p:cNvPr id="93" name="Oval 92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1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2290981" y="2665091"/>
            <a:ext cx="828170" cy="1665051"/>
            <a:chOff x="3877909" y="2302750"/>
            <a:chExt cx="828170" cy="1665051"/>
          </a:xfrm>
        </p:grpSpPr>
        <p:grpSp>
          <p:nvGrpSpPr>
            <p:cNvPr id="105" name="Group 5"/>
            <p:cNvGrpSpPr/>
            <p:nvPr/>
          </p:nvGrpSpPr>
          <p:grpSpPr>
            <a:xfrm>
              <a:off x="3877917" y="2427870"/>
              <a:ext cx="160687" cy="1414811"/>
              <a:chOff x="4491663" y="3124200"/>
              <a:chExt cx="160687" cy="1414811"/>
            </a:xfrm>
          </p:grpSpPr>
          <p:grpSp>
            <p:nvGrpSpPr>
              <p:cNvPr id="111" name="Group 52"/>
              <p:cNvGrpSpPr/>
              <p:nvPr/>
            </p:nvGrpSpPr>
            <p:grpSpPr>
              <a:xfrm rot="5400000">
                <a:off x="4169401" y="3751260"/>
                <a:ext cx="805211" cy="160687"/>
                <a:chOff x="457201" y="2514600"/>
                <a:chExt cx="9144001" cy="1824765"/>
              </a:xfrm>
            </p:grpSpPr>
            <p:cxnSp>
              <p:nvCxnSpPr>
                <p:cNvPr id="114" name="Straight Connector 113"/>
                <p:cNvCxnSpPr/>
                <p:nvPr/>
              </p:nvCxnSpPr>
              <p:spPr>
                <a:xfrm rot="5400000" flipH="1" flipV="1">
                  <a:off x="22900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rot="10800000">
                  <a:off x="457201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rot="5400000" flipH="1" flipV="1">
                  <a:off x="1143001" y="2743201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rot="16200000" flipH="1">
                  <a:off x="13756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rot="5400000" flipH="1" flipV="1">
                  <a:off x="41188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rot="16200000" flipH="1">
                  <a:off x="32044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rot="10800000">
                  <a:off x="8686802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rot="5400000" flipH="1" flipV="1">
                  <a:off x="59476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rot="16200000" flipH="1">
                  <a:off x="50332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rot="16200000" flipH="1">
                  <a:off x="6862039" y="2967763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 rot="5400000" flipH="1" flipV="1">
                  <a:off x="8001002" y="3649526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2" name="Straight Connector 111"/>
              <p:cNvCxnSpPr/>
              <p:nvPr/>
            </p:nvCxnSpPr>
            <p:spPr>
              <a:xfrm rot="5400000" flipH="1" flipV="1">
                <a:off x="4419421" y="3276600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8"/>
              <p:cNvCxnSpPr/>
              <p:nvPr/>
            </p:nvCxnSpPr>
            <p:spPr>
              <a:xfrm rot="5400000" flipH="1" flipV="1">
                <a:off x="4420132" y="4386611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6" name="Oval 105"/>
            <p:cNvSpPr/>
            <p:nvPr/>
          </p:nvSpPr>
          <p:spPr>
            <a:xfrm>
              <a:off x="3905189" y="230275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3896230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H="1" flipV="1">
              <a:off x="4038600" y="3256055"/>
              <a:ext cx="604919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>
              <a:off x="4350206" y="3549368"/>
              <a:ext cx="58662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Oval 109"/>
            <p:cNvSpPr/>
            <p:nvPr/>
          </p:nvSpPr>
          <p:spPr>
            <a:xfrm>
              <a:off x="4580959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736164" y="4516374"/>
            <a:ext cx="719567" cy="1684990"/>
            <a:chOff x="736520" y="1601230"/>
            <a:chExt cx="719567" cy="1684990"/>
          </a:xfrm>
        </p:grpSpPr>
        <p:grpSp>
          <p:nvGrpSpPr>
            <p:cNvPr id="126" name="Group 525"/>
            <p:cNvGrpSpPr/>
            <p:nvPr/>
          </p:nvGrpSpPr>
          <p:grpSpPr>
            <a:xfrm rot="16200000">
              <a:off x="662664" y="1675088"/>
              <a:ext cx="706952" cy="559236"/>
              <a:chOff x="5620837" y="2038275"/>
              <a:chExt cx="706952" cy="559236"/>
            </a:xfrm>
          </p:grpSpPr>
          <p:cxnSp>
            <p:nvCxnSpPr>
              <p:cNvPr id="141" name="Straight Arrow Connector 140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42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127" name="Group 449"/>
            <p:cNvGrpSpPr/>
            <p:nvPr/>
          </p:nvGrpSpPr>
          <p:grpSpPr>
            <a:xfrm>
              <a:off x="785404" y="1743240"/>
              <a:ext cx="670684" cy="1542982"/>
              <a:chOff x="785404" y="1743240"/>
              <a:chExt cx="670684" cy="1542982"/>
            </a:xfrm>
          </p:grpSpPr>
          <p:sp>
            <p:nvSpPr>
              <p:cNvPr id="128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29" name="Group 405"/>
              <p:cNvGrpSpPr/>
              <p:nvPr/>
            </p:nvGrpSpPr>
            <p:grpSpPr>
              <a:xfrm rot="5400000">
                <a:off x="604254" y="243438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30" name="Straight Connector 129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43" name="Straight Connector 142"/>
          <p:cNvCxnSpPr/>
          <p:nvPr/>
        </p:nvCxnSpPr>
        <p:spPr>
          <a:xfrm>
            <a:off x="1376277" y="4650175"/>
            <a:ext cx="723432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1375565" y="6193157"/>
            <a:ext cx="71588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5" name="Group 144"/>
          <p:cNvGrpSpPr/>
          <p:nvPr/>
        </p:nvGrpSpPr>
        <p:grpSpPr>
          <a:xfrm>
            <a:off x="2971800" y="4650175"/>
            <a:ext cx="969184" cy="1542982"/>
            <a:chOff x="2971800" y="1743238"/>
            <a:chExt cx="969184" cy="1542982"/>
          </a:xfrm>
        </p:grpSpPr>
        <p:sp>
          <p:nvSpPr>
            <p:cNvPr id="146" name="Oval 145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Arrow Connector 146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>
              <a:stCxn id="146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>
              <a:stCxn id="146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3810000" y="4650175"/>
            <a:ext cx="955385" cy="1542983"/>
            <a:chOff x="3810000" y="1743238"/>
            <a:chExt cx="955385" cy="1542983"/>
          </a:xfrm>
        </p:grpSpPr>
        <p:sp>
          <p:nvSpPr>
            <p:cNvPr id="152" name="Rectangle 151"/>
            <p:cNvSpPr/>
            <p:nvPr/>
          </p:nvSpPr>
          <p:spPr>
            <a:xfrm rot="2700000">
              <a:off x="4362561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Title 1"/>
            <p:cNvSpPr txBox="1">
              <a:spLocks/>
            </p:cNvSpPr>
            <p:nvPr/>
          </p:nvSpPr>
          <p:spPr>
            <a:xfrm>
              <a:off x="4441238" y="223549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54" name="Title 1"/>
            <p:cNvSpPr txBox="1">
              <a:spLocks/>
            </p:cNvSpPr>
            <p:nvPr/>
          </p:nvSpPr>
          <p:spPr>
            <a:xfrm>
              <a:off x="4441238" y="249448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55" name="Straight Connector 154"/>
            <p:cNvCxnSpPr/>
            <p:nvPr/>
          </p:nvCxnSpPr>
          <p:spPr>
            <a:xfrm rot="5400000" flipH="1" flipV="1">
              <a:off x="4314742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rot="5400000" flipH="1" flipV="1">
              <a:off x="43131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itle 1"/>
            <p:cNvSpPr txBox="1">
              <a:spLocks/>
            </p:cNvSpPr>
            <p:nvPr/>
          </p:nvSpPr>
          <p:spPr>
            <a:xfrm rot="16200000">
              <a:off x="3601005" y="215914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4724400" y="4650175"/>
            <a:ext cx="995797" cy="1542983"/>
            <a:chOff x="4724400" y="1743238"/>
            <a:chExt cx="995797" cy="1542983"/>
          </a:xfrm>
        </p:grpSpPr>
        <p:sp>
          <p:nvSpPr>
            <p:cNvPr id="159" name="Rectangle 158"/>
            <p:cNvSpPr/>
            <p:nvPr/>
          </p:nvSpPr>
          <p:spPr>
            <a:xfrm rot="2700000">
              <a:off x="5317373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 rot="5400000" flipH="1" flipV="1">
              <a:off x="5269554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 rot="5400000" flipH="1" flipV="1">
              <a:off x="52695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161"/>
            <p:cNvCxnSpPr/>
            <p:nvPr/>
          </p:nvCxnSpPr>
          <p:spPr>
            <a:xfrm rot="5400000" flipH="1" flipV="1">
              <a:off x="5356931" y="2523540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63" name="Title 1"/>
            <p:cNvSpPr txBox="1">
              <a:spLocks/>
            </p:cNvSpPr>
            <p:nvPr/>
          </p:nvSpPr>
          <p:spPr>
            <a:xfrm rot="16200000">
              <a:off x="4515405" y="216832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1676400" y="4507137"/>
            <a:ext cx="994846" cy="1686020"/>
            <a:chOff x="1676400" y="1600200"/>
            <a:chExt cx="994846" cy="1686020"/>
          </a:xfrm>
        </p:grpSpPr>
        <p:grpSp>
          <p:nvGrpSpPr>
            <p:cNvPr id="165" name="Group 451"/>
            <p:cNvGrpSpPr/>
            <p:nvPr/>
          </p:nvGrpSpPr>
          <p:grpSpPr>
            <a:xfrm>
              <a:off x="1676400" y="1743238"/>
              <a:ext cx="994846" cy="1542982"/>
              <a:chOff x="1676400" y="1743238"/>
              <a:chExt cx="994846" cy="1542982"/>
            </a:xfrm>
          </p:grpSpPr>
          <p:grpSp>
            <p:nvGrpSpPr>
              <p:cNvPr id="169" name="Group 450"/>
              <p:cNvGrpSpPr/>
              <p:nvPr/>
            </p:nvGrpSpPr>
            <p:grpSpPr>
              <a:xfrm>
                <a:off x="2185471" y="1743238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171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174" name="Oval 173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5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925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76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172" name="Straight Connector 171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0" name="Title 1"/>
              <p:cNvSpPr txBox="1">
                <a:spLocks/>
              </p:cNvSpPr>
              <p:nvPr/>
            </p:nvSpPr>
            <p:spPr>
              <a:xfrm rot="16200000">
                <a:off x="1467405" y="2116590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166" name="Group 525"/>
            <p:cNvGrpSpPr/>
            <p:nvPr/>
          </p:nvGrpSpPr>
          <p:grpSpPr>
            <a:xfrm rot="16200000">
              <a:off x="1675635" y="1674058"/>
              <a:ext cx="706952" cy="559236"/>
              <a:chOff x="5620837" y="2038275"/>
              <a:chExt cx="706952" cy="559236"/>
            </a:xfrm>
          </p:grpSpPr>
          <p:cxnSp>
            <p:nvCxnSpPr>
              <p:cNvPr id="167" name="Straight Arrow Connector 166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68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</p:grpSp>
      <p:grpSp>
        <p:nvGrpSpPr>
          <p:cNvPr id="177" name="Group 525"/>
          <p:cNvGrpSpPr/>
          <p:nvPr/>
        </p:nvGrpSpPr>
        <p:grpSpPr>
          <a:xfrm rot="16200000">
            <a:off x="3812342" y="4646109"/>
            <a:ext cx="706952" cy="559236"/>
            <a:chOff x="5620837" y="2038275"/>
            <a:chExt cx="706952" cy="559236"/>
          </a:xfrm>
        </p:grpSpPr>
        <p:cxnSp>
          <p:nvCxnSpPr>
            <p:cNvPr id="178" name="Straight Arrow Connector 177"/>
            <p:cNvCxnSpPr/>
            <p:nvPr/>
          </p:nvCxnSpPr>
          <p:spPr>
            <a:xfrm rot="10800000" flipH="1">
              <a:off x="5797097" y="2539225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79" name="Title 1"/>
            <p:cNvSpPr txBox="1">
              <a:spLocks/>
            </p:cNvSpPr>
            <p:nvPr/>
          </p:nvSpPr>
          <p:spPr>
            <a:xfrm>
              <a:off x="5620837" y="203827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80" name="Group 179"/>
          <p:cNvGrpSpPr/>
          <p:nvPr/>
        </p:nvGrpSpPr>
        <p:grpSpPr>
          <a:xfrm>
            <a:off x="6582154" y="2891022"/>
            <a:ext cx="1466092" cy="1615790"/>
            <a:chOff x="1276675" y="1417638"/>
            <a:chExt cx="1466092" cy="1615790"/>
          </a:xfrm>
        </p:grpSpPr>
        <p:cxnSp>
          <p:nvCxnSpPr>
            <p:cNvPr id="181" name="Straight Connector 180"/>
            <p:cNvCxnSpPr/>
            <p:nvPr/>
          </p:nvCxnSpPr>
          <p:spPr>
            <a:xfrm rot="10800000" flipH="1" flipV="1">
              <a:off x="1533160" y="2180653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10800000" flipH="1" flipV="1">
              <a:off x="2254267" y="2177549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itle 1"/>
            <p:cNvSpPr txBox="1">
              <a:spLocks/>
            </p:cNvSpPr>
            <p:nvPr/>
          </p:nvSpPr>
          <p:spPr>
            <a:xfrm>
              <a:off x="1617051" y="141763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4" name="Group 525"/>
            <p:cNvGrpSpPr/>
            <p:nvPr/>
          </p:nvGrpSpPr>
          <p:grpSpPr>
            <a:xfrm>
              <a:off x="1276675" y="1498686"/>
              <a:ext cx="706952" cy="559236"/>
              <a:chOff x="5620837" y="2038275"/>
              <a:chExt cx="706952" cy="559236"/>
            </a:xfrm>
          </p:grpSpPr>
          <p:cxnSp>
            <p:nvCxnSpPr>
              <p:cNvPr id="190" name="Straight Arrow Connector 189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91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err="1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cxnSp>
          <p:nvCxnSpPr>
            <p:cNvPr id="185" name="Straight Connector 184"/>
            <p:cNvCxnSpPr/>
            <p:nvPr/>
          </p:nvCxnSpPr>
          <p:spPr>
            <a:xfrm rot="16200000" flipH="1" flipV="1">
              <a:off x="18576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 flipH="1" flipV="1">
              <a:off x="20100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TextBox 186"/>
            <p:cNvSpPr txBox="1"/>
            <p:nvPr/>
          </p:nvSpPr>
          <p:spPr>
            <a:xfrm>
              <a:off x="1683545" y="238096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2385391" y="238096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89" name="Title 1"/>
            <p:cNvSpPr txBox="1">
              <a:spLocks/>
            </p:cNvSpPr>
            <p:nvPr/>
          </p:nvSpPr>
          <p:spPr>
            <a:xfrm>
              <a:off x="1806038" y="247419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Wireless Communications</a:t>
            </a:r>
            <a:endParaRPr lang="en-US" dirty="0"/>
          </a:p>
        </p:txBody>
      </p:sp>
      <p:pic>
        <p:nvPicPr>
          <p:cNvPr id="374787" name="Picture 3" descr="C:\Users\Peter Burke\AppData\Local\Microsoft\Windows\Temporary Internet Files\Content.IE5\Q78LK1PV\MC900089304[1]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0227" y="1143000"/>
            <a:ext cx="1309433" cy="1165317"/>
          </a:xfrm>
          <a:prstGeom prst="rect">
            <a:avLst/>
          </a:prstGeom>
          <a:noFill/>
        </p:spPr>
      </p:pic>
      <p:pic>
        <p:nvPicPr>
          <p:cNvPr id="374789" name="Picture 5" descr="C:\Users\Peter Burke\AppData\Local\Microsoft\Windows\Temporary Internet Files\Content.IE5\T7DG6F7S\MM900283945[1]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6315" y="1257916"/>
            <a:ext cx="604734" cy="499322"/>
          </a:xfrm>
          <a:prstGeom prst="rect">
            <a:avLst/>
          </a:prstGeom>
          <a:noFill/>
        </p:spPr>
      </p:pic>
      <p:pic>
        <p:nvPicPr>
          <p:cNvPr id="374796" name="Picture 12" descr="http://www.merrittcentennials.com/leagues/3359/graphics/Image/radio.GIF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20311" y="883197"/>
            <a:ext cx="834237" cy="1449448"/>
          </a:xfrm>
          <a:prstGeom prst="rect">
            <a:avLst/>
          </a:prstGeom>
          <a:noFill/>
        </p:spPr>
      </p:pic>
      <p:grpSp>
        <p:nvGrpSpPr>
          <p:cNvPr id="16" name="Group 15"/>
          <p:cNvGrpSpPr/>
          <p:nvPr/>
        </p:nvGrpSpPr>
        <p:grpSpPr>
          <a:xfrm rot="2700000">
            <a:off x="2854814" y="884477"/>
            <a:ext cx="1711208" cy="1711208"/>
            <a:chOff x="3221604" y="1411057"/>
            <a:chExt cx="2590800" cy="2590800"/>
          </a:xfrm>
        </p:grpSpPr>
        <p:sp>
          <p:nvSpPr>
            <p:cNvPr id="13" name="Arc 12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838" y="863110"/>
            <a:ext cx="2086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oadcast Radio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2332645"/>
            <a:ext cx="1202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lecom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3802180"/>
            <a:ext cx="1202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net: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5271715"/>
            <a:ext cx="1202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G data:</a:t>
            </a:r>
            <a:endParaRPr lang="en-US" dirty="0"/>
          </a:p>
        </p:txBody>
      </p:sp>
      <p:pic>
        <p:nvPicPr>
          <p:cNvPr id="390146" name="Picture 2" descr="See full size image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36101" y="2578783"/>
            <a:ext cx="710184" cy="1061616"/>
          </a:xfrm>
          <a:prstGeom prst="rect">
            <a:avLst/>
          </a:prstGeom>
          <a:noFill/>
        </p:spPr>
      </p:pic>
      <p:grpSp>
        <p:nvGrpSpPr>
          <p:cNvPr id="18" name="Group 17"/>
          <p:cNvGrpSpPr/>
          <p:nvPr/>
        </p:nvGrpSpPr>
        <p:grpSpPr>
          <a:xfrm rot="2700000">
            <a:off x="2244056" y="2246884"/>
            <a:ext cx="1711208" cy="1711208"/>
            <a:chOff x="3221604" y="1411057"/>
            <a:chExt cx="2590800" cy="2590800"/>
          </a:xfrm>
        </p:grpSpPr>
        <p:sp>
          <p:nvSpPr>
            <p:cNvPr id="19" name="Arc 18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Arc 19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Arc 20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90150" name="Picture 6" descr="http://www.letsgomobile.org/images/news/strategyanalytics/cell-phone-antenna.jpg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662479" y="2578783"/>
            <a:ext cx="1459881" cy="1130559"/>
          </a:xfrm>
          <a:prstGeom prst="rect">
            <a:avLst/>
          </a:prstGeom>
          <a:noFill/>
        </p:spPr>
      </p:pic>
      <p:pic>
        <p:nvPicPr>
          <p:cNvPr id="390152" name="Picture 8" descr="http://www.microsoft.com/library/media/1033/windowsxp/mediacenter/images/en-us/wireless_04.jpg">
            <a:hlinkClick r:id="rId10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211049" y="3950371"/>
            <a:ext cx="1668864" cy="1242579"/>
          </a:xfrm>
          <a:prstGeom prst="rect">
            <a:avLst/>
          </a:prstGeom>
          <a:noFill/>
        </p:spPr>
      </p:pic>
      <p:grpSp>
        <p:nvGrpSpPr>
          <p:cNvPr id="23" name="Group 22"/>
          <p:cNvGrpSpPr/>
          <p:nvPr/>
        </p:nvGrpSpPr>
        <p:grpSpPr>
          <a:xfrm rot="2700000">
            <a:off x="2445596" y="3782811"/>
            <a:ext cx="1711208" cy="1711208"/>
            <a:chOff x="3221604" y="1411057"/>
            <a:chExt cx="2590800" cy="2590800"/>
          </a:xfrm>
        </p:grpSpPr>
        <p:sp>
          <p:nvSpPr>
            <p:cNvPr id="24" name="Arc 23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90154" name="Picture 10" descr="http://hwcargill.is-a-geek.com/Pics/Networking/TrendnetWirelessCard.jpg">
            <a:hlinkClick r:id="rId12"/>
          </p:cNvPr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320912" y="3920629"/>
            <a:ext cx="1801448" cy="1351086"/>
          </a:xfrm>
          <a:prstGeom prst="rect">
            <a:avLst/>
          </a:prstGeom>
          <a:noFill/>
        </p:spPr>
      </p:pic>
      <p:pic>
        <p:nvPicPr>
          <p:cNvPr id="390156" name="Picture 12" descr="http://2.bp.blogspot.com/_1fQvulf5yIk/Swf1cfqz0FI/AAAAAAAAAzU/xwHWs91EEd4/s400/blackberry-hand.jp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511207" y="5205471"/>
            <a:ext cx="1278446" cy="1285901"/>
          </a:xfrm>
          <a:prstGeom prst="rect">
            <a:avLst/>
          </a:prstGeom>
          <a:noFill/>
        </p:spPr>
      </p:pic>
      <p:pic>
        <p:nvPicPr>
          <p:cNvPr id="29" name="Picture 2" descr="See full size image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34561" y="5477117"/>
            <a:ext cx="710184" cy="1061616"/>
          </a:xfrm>
          <a:prstGeom prst="rect">
            <a:avLst/>
          </a:prstGeom>
          <a:noFill/>
        </p:spPr>
      </p:pic>
      <p:grpSp>
        <p:nvGrpSpPr>
          <p:cNvPr id="30" name="Group 29"/>
          <p:cNvGrpSpPr/>
          <p:nvPr/>
        </p:nvGrpSpPr>
        <p:grpSpPr>
          <a:xfrm rot="2700000">
            <a:off x="2441582" y="5175443"/>
            <a:ext cx="1393876" cy="1393876"/>
            <a:chOff x="3221604" y="1411057"/>
            <a:chExt cx="2590800" cy="2590800"/>
          </a:xfrm>
        </p:grpSpPr>
        <p:sp>
          <p:nvSpPr>
            <p:cNvPr id="31" name="Arc 30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Arc 31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Right Brace 33"/>
          <p:cNvSpPr/>
          <p:nvPr/>
        </p:nvSpPr>
        <p:spPr>
          <a:xfrm>
            <a:off x="6408751" y="836311"/>
            <a:ext cx="572494" cy="5608175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981245" y="3112166"/>
            <a:ext cx="2051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All use sine waves (</a:t>
            </a:r>
            <a:r>
              <a:rPr lang="en-US" i="1" dirty="0" err="1" smtClean="0"/>
              <a:t>phasors</a:t>
            </a:r>
            <a:r>
              <a:rPr lang="en-US" i="1" dirty="0" smtClean="0"/>
              <a:t>) as way to describe signals and circuits.</a:t>
            </a:r>
            <a:endParaRPr lang="en-US" i="1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3762" name="Object 2"/>
          <p:cNvGraphicFramePr>
            <a:graphicFrameLocks noChangeAspect="1"/>
          </p:cNvGraphicFramePr>
          <p:nvPr/>
        </p:nvGraphicFramePr>
        <p:xfrm>
          <a:off x="108856" y="566057"/>
          <a:ext cx="9028277" cy="577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4" name="Acrobat Document" r:id="rId3" imgW="28803465" imgH="18430672" progId="AcroExch.Document.7">
                  <p:embed/>
                </p:oleObj>
              </mc:Choice>
              <mc:Fallback>
                <p:oleObj name="Acrobat Document" r:id="rId3" imgW="28803465" imgH="18430672" progId="AcroExch.Document.7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56" y="566057"/>
                        <a:ext cx="9028277" cy="5776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198783"/>
            <a:ext cx="8229600" cy="1143000"/>
          </a:xfrm>
        </p:spPr>
        <p:txBody>
          <a:bodyPr/>
          <a:lstStyle/>
          <a:p>
            <a:r>
              <a:rPr lang="en-US" dirty="0" smtClean="0"/>
              <a:t>Frequency Allocation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138901" y="6342743"/>
            <a:ext cx="65478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5"/>
              </a:rPr>
              <a:t>http://www.ntia.doc.gov/osmhome/allochrt.PDF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76" name="Object 2"/>
          <p:cNvGraphicFramePr>
            <a:graphicFrameLocks noChangeAspect="1"/>
          </p:cNvGraphicFramePr>
          <p:nvPr/>
        </p:nvGraphicFramePr>
        <p:xfrm>
          <a:off x="1134904" y="769261"/>
          <a:ext cx="6223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9" name="Equation" r:id="rId4" imgW="2336760" imgH="304560" progId="Equation.DSMT4">
                  <p:embed/>
                </p:oleObj>
              </mc:Choice>
              <mc:Fallback>
                <p:oleObj name="Equation" r:id="rId4" imgW="233676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904" y="769261"/>
                        <a:ext cx="62230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617040" y="1821174"/>
          <a:ext cx="2705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0" name="Equation" r:id="rId6" imgW="1015920" imgH="279360" progId="Equation.DSMT4">
                  <p:embed/>
                </p:oleObj>
              </mc:Choice>
              <mc:Fallback>
                <p:oleObj name="Equation" r:id="rId6" imgW="101592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040" y="1821174"/>
                        <a:ext cx="27051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 rot="16200000">
            <a:off x="5874702" y="2315549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962400" y="2901080"/>
            <a:ext cx="3653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Voltage 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7" name="TextBox 26"/>
          <p:cNvSpPr txBox="1"/>
          <p:nvPr/>
        </p:nvSpPr>
        <p:spPr>
          <a:xfrm>
            <a:off x="5648143" y="3547411"/>
            <a:ext cx="1309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mplex #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7483526" y="2859016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49943" y="-188682"/>
            <a:ext cx="8229600" cy="1143000"/>
          </a:xfrm>
        </p:spPr>
        <p:txBody>
          <a:bodyPr/>
          <a:lstStyle/>
          <a:p>
            <a:r>
              <a:rPr lang="en-US" i="1" dirty="0" err="1" smtClean="0"/>
              <a:t>Phasors</a:t>
            </a:r>
            <a:endParaRPr lang="en-US" i="1" dirty="0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084263" y="3916363"/>
          <a:ext cx="6019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1" name="Equation" r:id="rId8" imgW="2260440" imgH="304560" progId="Equation.DSMT4">
                  <p:embed/>
                </p:oleObj>
              </mc:Choice>
              <mc:Fallback>
                <p:oleObj name="Equation" r:id="rId8" imgW="226044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916363"/>
                        <a:ext cx="60198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481513" y="4968875"/>
          <a:ext cx="267176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2" name="Equation" r:id="rId10" imgW="1002960" imgH="279360" progId="Equation.DSMT4">
                  <p:embed/>
                </p:oleObj>
              </mc:Choice>
              <mc:Fallback>
                <p:oleObj name="Equation" r:id="rId10" imgW="100296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4968875"/>
                        <a:ext cx="2671762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/>
          <p:cNvSpPr/>
          <p:nvPr/>
        </p:nvSpPr>
        <p:spPr>
          <a:xfrm rot="16200000">
            <a:off x="5723141" y="5463031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75315" y="6048562"/>
            <a:ext cx="3589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Current 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0" name="TextBox 19"/>
          <p:cNvSpPr txBox="1"/>
          <p:nvPr/>
        </p:nvSpPr>
        <p:spPr>
          <a:xfrm>
            <a:off x="7331965" y="6006498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Circuit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976774" y="1032138"/>
            <a:ext cx="1592178" cy="1491705"/>
            <a:chOff x="1450175" y="1548280"/>
            <a:chExt cx="1592178" cy="1491705"/>
          </a:xfrm>
        </p:grpSpPr>
        <p:grpSp>
          <p:nvGrpSpPr>
            <p:cNvPr id="4" name="Group 82"/>
            <p:cNvGrpSpPr/>
            <p:nvPr/>
          </p:nvGrpSpPr>
          <p:grpSpPr>
            <a:xfrm>
              <a:off x="1913089" y="1548280"/>
              <a:ext cx="378996" cy="1491705"/>
              <a:chOff x="2599211" y="4506635"/>
              <a:chExt cx="378996" cy="1890454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12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5" name="Arc 2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3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3" name="Arc 2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4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1" name="Arc 2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Arc 2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9" name="Arc 1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Arc 1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6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7" name="Arc 1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Arc 1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" name="Title 1"/>
            <p:cNvSpPr txBox="1">
              <a:spLocks/>
            </p:cNvSpPr>
            <p:nvPr/>
          </p:nvSpPr>
          <p:spPr>
            <a:xfrm rot="16200000">
              <a:off x="1241180" y="1871504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416345" y="1062774"/>
            <a:ext cx="2028441" cy="1542982"/>
            <a:chOff x="1013912" y="1497002"/>
            <a:chExt cx="2028441" cy="1542982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135693" y="905072"/>
            <a:ext cx="719566" cy="1684994"/>
            <a:chOff x="736524" y="1601230"/>
            <a:chExt cx="719566" cy="1684994"/>
          </a:xfrm>
        </p:grpSpPr>
        <p:sp>
          <p:nvSpPr>
            <p:cNvPr id="55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0" name="Group 449"/>
            <p:cNvGrpSpPr/>
            <p:nvPr/>
          </p:nvGrpSpPr>
          <p:grpSpPr>
            <a:xfrm>
              <a:off x="785404" y="1743242"/>
              <a:ext cx="670686" cy="1542982"/>
              <a:chOff x="785404" y="1743242"/>
              <a:chExt cx="670686" cy="1542982"/>
            </a:xfrm>
          </p:grpSpPr>
          <p:sp>
            <p:nvSpPr>
              <p:cNvPr id="4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42" name="Group 405"/>
              <p:cNvGrpSpPr/>
              <p:nvPr/>
            </p:nvGrpSpPr>
            <p:grpSpPr>
              <a:xfrm rot="5400000">
                <a:off x="604256" y="243438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6" name="TextBox 55"/>
          <p:cNvSpPr txBox="1"/>
          <p:nvPr/>
        </p:nvSpPr>
        <p:spPr>
          <a:xfrm>
            <a:off x="990468" y="1373546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107166" y="139285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31332" y="135278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200" y="2772584"/>
            <a:ext cx="2792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“Impedance”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7200" y="3418915"/>
            <a:ext cx="1725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74521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=1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439688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74739" y="4899804"/>
            <a:ext cx="7111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KCL, KVL hold for relationship between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22879" y="4253473"/>
            <a:ext cx="82327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n think of this as a “generalized Ohm’s law for ac circuits”</a:t>
            </a:r>
            <a:endParaRPr lang="en-US" sz="20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hasor</a:t>
            </a:r>
            <a:r>
              <a:rPr lang="en-US" dirty="0" smtClean="0"/>
              <a:t> to voltage conversion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757507" y="1864190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843233" y="2088028"/>
            <a:ext cx="31432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6" idx="0"/>
          </p:cNvCxnSpPr>
          <p:nvPr/>
        </p:nvCxnSpPr>
        <p:spPr>
          <a:xfrm rot="5400000" flipH="1" flipV="1">
            <a:off x="728950" y="1592745"/>
            <a:ext cx="54289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6" idx="4"/>
          </p:cNvCxnSpPr>
          <p:nvPr/>
        </p:nvCxnSpPr>
        <p:spPr>
          <a:xfrm rot="5400000">
            <a:off x="743237" y="2607123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07083" y="705880"/>
            <a:ext cx="1439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999601" y="1321299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99601" y="2864282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21340" y="1321299"/>
            <a:ext cx="2028441" cy="1542982"/>
            <a:chOff x="1013912" y="1497002"/>
            <a:chExt cx="2028441" cy="1542982"/>
          </a:xfrm>
        </p:grpSpPr>
        <p:cxnSp>
          <p:nvCxnSpPr>
            <p:cNvPr id="3" name="Straight Connector 2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itle 1"/>
          <p:cNvSpPr txBox="1">
            <a:spLocks/>
          </p:cNvSpPr>
          <p:nvPr/>
        </p:nvSpPr>
        <p:spPr>
          <a:xfrm rot="16200000">
            <a:off x="-520344" y="1760545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95266" name="Object 2"/>
          <p:cNvGraphicFramePr>
            <a:graphicFrameLocks noChangeAspect="1"/>
          </p:cNvGraphicFramePr>
          <p:nvPr/>
        </p:nvGraphicFramePr>
        <p:xfrm>
          <a:off x="3245197" y="1524082"/>
          <a:ext cx="50911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0" name="Equation" r:id="rId3" imgW="2997000" imgH="279360" progId="Equation.DSMT4">
                  <p:embed/>
                </p:oleObj>
              </mc:Choice>
              <mc:Fallback>
                <p:oleObj name="Equation" r:id="rId3" imgW="29970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197" y="1524082"/>
                        <a:ext cx="509111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2982804" y="762063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45197" y="592531"/>
            <a:ext cx="1824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roblem gives us:</a:t>
            </a:r>
            <a:endParaRPr lang="en-US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3245197" y="1154750"/>
            <a:ext cx="3951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ompare to definition of current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  <a:endParaRPr lang="en-US" i="1" dirty="0"/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3245197" y="1974549"/>
          <a:ext cx="9493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1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197" y="1974549"/>
                        <a:ext cx="9493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245197" y="2302985"/>
            <a:ext cx="4798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voltage </a:t>
            </a:r>
            <a:r>
              <a:rPr lang="en-US" i="1" dirty="0" err="1" smtClean="0"/>
              <a:t>phasor</a:t>
            </a:r>
            <a:r>
              <a:rPr lang="en-US" i="1" dirty="0" smtClean="0"/>
              <a:t> using generalized Ohm’s law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59718" y="2688578"/>
            <a:ext cx="1288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45197" y="3150243"/>
            <a:ext cx="2963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v(t) from voltage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226855" y="3519575"/>
          <a:ext cx="5170611" cy="72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2" name="Equation" r:id="rId7" imgW="3441600" imgH="482400" progId="Equation.DSMT4">
                  <p:embed/>
                </p:oleObj>
              </mc:Choice>
              <mc:Fallback>
                <p:oleObj name="Equation" r:id="rId7" imgW="344160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5" y="3519575"/>
                        <a:ext cx="5170611" cy="72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407083" y="4365266"/>
          <a:ext cx="6499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3" name="Equation" r:id="rId9" imgW="4508280" imgH="482400" progId="Equation.DSMT4">
                  <p:embed/>
                </p:oleObj>
              </mc:Choice>
              <mc:Fallback>
                <p:oleObj name="Equation" r:id="rId9" imgW="450828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83" y="4365266"/>
                        <a:ext cx="64992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2" name="Object 2"/>
          <p:cNvGraphicFramePr>
            <a:graphicFrameLocks noChangeAspect="1"/>
          </p:cNvGraphicFramePr>
          <p:nvPr/>
        </p:nvGraphicFramePr>
        <p:xfrm>
          <a:off x="757507" y="5259388"/>
          <a:ext cx="7124701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24" name="Equation" r:id="rId11" imgW="4940280" imgH="393480" progId="Equation.DSMT4">
                  <p:embed/>
                </p:oleObj>
              </mc:Choice>
              <mc:Fallback>
                <p:oleObj name="Equation" r:id="rId11" imgW="4940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07" y="5259388"/>
                        <a:ext cx="7124701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19834"/>
          </a:xfrm>
        </p:spPr>
        <p:txBody>
          <a:bodyPr/>
          <a:lstStyle/>
          <a:p>
            <a:r>
              <a:rPr lang="en-US" dirty="0" smtClean="0"/>
              <a:t>Phase vs. impedance (Z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667910"/>
            <a:ext cx="27921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In general:</a:t>
            </a:r>
            <a:endParaRPr lang="en-US" sz="28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" y="1204555"/>
            <a:ext cx="40710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Z real i.e. Z = x 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j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t), v(t) “in phase”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2056208" y="1882031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2731353" y="1882031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6292" name="Object 4"/>
          <p:cNvGraphicFramePr>
            <a:graphicFrameLocks noChangeAspect="1"/>
          </p:cNvGraphicFramePr>
          <p:nvPr/>
        </p:nvGraphicFramePr>
        <p:xfrm>
          <a:off x="2007265" y="2039937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58" name="Equation" r:id="rId3" imgW="241200" imgH="177480" progId="Equation.DSMT4">
                  <p:embed/>
                </p:oleObj>
              </mc:Choice>
              <mc:Fallback>
                <p:oleObj name="Equation" r:id="rId3" imgW="2412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265" y="2039937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Object 5"/>
          <p:cNvGraphicFramePr>
            <a:graphicFrameLocks noChangeAspect="1"/>
          </p:cNvGraphicFramePr>
          <p:nvPr/>
        </p:nvGraphicFramePr>
        <p:xfrm>
          <a:off x="2680821" y="2039937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59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821" y="2039937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3567113" y="1208088"/>
            <a:ext cx="4837064" cy="2306637"/>
            <a:chOff x="2931582" y="886432"/>
            <a:chExt cx="8116594" cy="3870537"/>
          </a:xfrm>
        </p:grpSpPr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2501654" y="2957965"/>
              <a:ext cx="359642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263900" y="2996386"/>
              <a:ext cx="740146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2931582" y="886432"/>
            <a:ext cx="1387852" cy="540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60" name="Equation" r:id="rId7" imgW="520560" imgH="203040" progId="Equation.DSMT4">
                    <p:embed/>
                  </p:oleObj>
                </mc:Choice>
                <mc:Fallback>
                  <p:oleObj name="Equation" r:id="rId7" imgW="520560" imgH="203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582" y="886432"/>
                          <a:ext cx="1387852" cy="5407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"/>
            <p:cNvGraphicFramePr>
              <a:graphicFrameLocks noChangeAspect="1"/>
            </p:cNvGraphicFramePr>
            <p:nvPr/>
          </p:nvGraphicFramePr>
          <p:xfrm>
            <a:off x="10506839" y="3132822"/>
            <a:ext cx="54133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61" name="Equation" r:id="rId9" imgW="203040" imgH="152280" progId="Equation.DSMT4">
                    <p:embed/>
                  </p:oleObj>
                </mc:Choice>
                <mc:Fallback>
                  <p:oleObj name="Equation" r:id="rId9" imgW="203040" imgH="1522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6839" y="3132822"/>
                          <a:ext cx="541337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Connector 17"/>
            <p:cNvCxnSpPr/>
            <p:nvPr/>
          </p:nvCxnSpPr>
          <p:spPr>
            <a:xfrm rot="5400000">
              <a:off x="54083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67799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5354607" y="3115361"/>
            <a:ext cx="373063" cy="406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62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607" y="3115361"/>
                          <a:ext cx="373063" cy="406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6607146" y="3115359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63" name="Equation" r:id="rId13" imgW="228600" imgH="177480" progId="Equation.DSMT4">
                    <p:embed/>
                  </p:oleObj>
                </mc:Choice>
                <mc:Fallback>
                  <p:oleObj name="Equation" r:id="rId13" imgW="228600" imgH="177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7146" y="3115359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>
            <a:xfrm rot="5400000">
              <a:off x="82084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95800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8053358" y="3131234"/>
            <a:ext cx="5762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64" name="Equation" r:id="rId15" imgW="215640" imgH="177480" progId="Equation.DSMT4">
                    <p:embed/>
                  </p:oleObj>
                </mc:Choice>
                <mc:Fallback>
                  <p:oleObj name="Equation" r:id="rId15" imgW="21564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3358" y="3131234"/>
                          <a:ext cx="576263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9407196" y="3148697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65" name="Equation" r:id="rId17" imgW="228600" imgH="177480" progId="Equation.DSMT4">
                    <p:embed/>
                  </p:oleObj>
                </mc:Choice>
                <mc:Fallback>
                  <p:oleObj name="Equation" r:id="rId17" imgW="228600" imgH="1774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7196" y="3148697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1" y="3514725"/>
            <a:ext cx="27921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In general:</a:t>
            </a:r>
            <a:endParaRPr lang="en-US" sz="28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" y="4051370"/>
            <a:ext cx="439419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ma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.e. Z = x 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j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t), v(t) “out of phase 					by 90 degrees”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2056209" y="4728846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 flipH="1" flipV="1">
            <a:off x="2731354" y="4728846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2680821" y="4884691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66"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821" y="4884691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2007266" y="4884691"/>
          <a:ext cx="409575" cy="30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67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266" y="4884691"/>
                        <a:ext cx="409575" cy="3036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3567114" y="4054903"/>
            <a:ext cx="4837064" cy="2306637"/>
            <a:chOff x="2931582" y="886432"/>
            <a:chExt cx="8116594" cy="3870537"/>
          </a:xfrm>
        </p:grpSpPr>
        <p:cxnSp>
          <p:nvCxnSpPr>
            <p:cNvPr id="34" name="Straight Arrow Connector 33"/>
            <p:cNvCxnSpPr/>
            <p:nvPr/>
          </p:nvCxnSpPr>
          <p:spPr>
            <a:xfrm rot="5400000" flipH="1" flipV="1">
              <a:off x="2501654" y="2957965"/>
              <a:ext cx="359642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3263900" y="2996386"/>
              <a:ext cx="740146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3"/>
            <p:cNvGraphicFramePr>
              <a:graphicFrameLocks noChangeAspect="1"/>
            </p:cNvGraphicFramePr>
            <p:nvPr/>
          </p:nvGraphicFramePr>
          <p:xfrm>
            <a:off x="2931582" y="886432"/>
            <a:ext cx="1387852" cy="540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68" name="Equation" r:id="rId21" imgW="520560" imgH="203040" progId="Equation.DSMT4">
                    <p:embed/>
                  </p:oleObj>
                </mc:Choice>
                <mc:Fallback>
                  <p:oleObj name="Equation" r:id="rId21" imgW="520560" imgH="2030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582" y="886432"/>
                          <a:ext cx="1387852" cy="5407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"/>
            <p:cNvGraphicFramePr>
              <a:graphicFrameLocks noChangeAspect="1"/>
            </p:cNvGraphicFramePr>
            <p:nvPr/>
          </p:nvGraphicFramePr>
          <p:xfrm>
            <a:off x="10506839" y="3132822"/>
            <a:ext cx="54133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69" name="Equation" r:id="rId22" imgW="203040" imgH="152280" progId="Equation.DSMT4">
                    <p:embed/>
                  </p:oleObj>
                </mc:Choice>
                <mc:Fallback>
                  <p:oleObj name="Equation" r:id="rId22" imgW="203040" imgH="1522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6839" y="3132822"/>
                          <a:ext cx="541337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/>
            <p:cNvCxnSpPr/>
            <p:nvPr/>
          </p:nvCxnSpPr>
          <p:spPr>
            <a:xfrm rot="5400000">
              <a:off x="54083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67799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ct 3"/>
            <p:cNvGraphicFramePr>
              <a:graphicFrameLocks noChangeAspect="1"/>
            </p:cNvGraphicFramePr>
            <p:nvPr/>
          </p:nvGraphicFramePr>
          <p:xfrm>
            <a:off x="5354607" y="3115361"/>
            <a:ext cx="373063" cy="406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70" name="Equation" r:id="rId23" imgW="139680" imgH="139680" progId="Equation.DSMT4">
                    <p:embed/>
                  </p:oleObj>
                </mc:Choice>
                <mc:Fallback>
                  <p:oleObj name="Equation" r:id="rId23" imgW="139680" imgH="1396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607" y="3115361"/>
                          <a:ext cx="373063" cy="406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"/>
            <p:cNvGraphicFramePr>
              <a:graphicFrameLocks noChangeAspect="1"/>
            </p:cNvGraphicFramePr>
            <p:nvPr/>
          </p:nvGraphicFramePr>
          <p:xfrm>
            <a:off x="6607146" y="3115359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71" name="Equation" r:id="rId24" imgW="228600" imgH="177480" progId="Equation.DSMT4">
                    <p:embed/>
                  </p:oleObj>
                </mc:Choice>
                <mc:Fallback>
                  <p:oleObj name="Equation" r:id="rId24" imgW="228600" imgH="1774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7146" y="3115359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Connector 41"/>
            <p:cNvCxnSpPr/>
            <p:nvPr/>
          </p:nvCxnSpPr>
          <p:spPr>
            <a:xfrm rot="5400000">
              <a:off x="82084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>
              <a:off x="95800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Object 3"/>
            <p:cNvGraphicFramePr>
              <a:graphicFrameLocks noChangeAspect="1"/>
            </p:cNvGraphicFramePr>
            <p:nvPr/>
          </p:nvGraphicFramePr>
          <p:xfrm>
            <a:off x="8053358" y="3131234"/>
            <a:ext cx="5762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72" name="Equation" r:id="rId25" imgW="215640" imgH="177480" progId="Equation.DSMT4">
                    <p:embed/>
                  </p:oleObj>
                </mc:Choice>
                <mc:Fallback>
                  <p:oleObj name="Equation" r:id="rId25" imgW="215640" imgH="17748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3358" y="3131234"/>
                          <a:ext cx="576263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3"/>
            <p:cNvGraphicFramePr>
              <a:graphicFrameLocks noChangeAspect="1"/>
            </p:cNvGraphicFramePr>
            <p:nvPr/>
          </p:nvGraphicFramePr>
          <p:xfrm>
            <a:off x="9407196" y="3148697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73" name="Equation" r:id="rId26" imgW="228600" imgH="177480" progId="Equation.DSMT4">
                    <p:embed/>
                  </p:oleObj>
                </mc:Choice>
                <mc:Fallback>
                  <p:oleObj name="Equation" r:id="rId26" imgW="228600" imgH="17748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7196" y="3148697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5" name="Straight Arrow Connector 54"/>
          <p:cNvCxnSpPr/>
          <p:nvPr/>
        </p:nvCxnSpPr>
        <p:spPr>
          <a:xfrm rot="5400000">
            <a:off x="6128659" y="4474030"/>
            <a:ext cx="239486" cy="1741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6245603" y="4164373"/>
            <a:ext cx="4379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1600" dirty="0"/>
          </a:p>
        </p:txBody>
      </p:sp>
      <p:cxnSp>
        <p:nvCxnSpPr>
          <p:cNvPr id="58" name="Straight Arrow Connector 57"/>
          <p:cNvCxnSpPr/>
          <p:nvPr/>
        </p:nvCxnSpPr>
        <p:spPr>
          <a:xfrm rot="5400000">
            <a:off x="6437556" y="4661205"/>
            <a:ext cx="440097" cy="2668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6683543" y="4236035"/>
            <a:ext cx="4828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1600" dirty="0"/>
          </a:p>
        </p:txBody>
      </p:sp>
      <p:sp>
        <p:nvSpPr>
          <p:cNvPr id="60" name="TextBox 59"/>
          <p:cNvSpPr txBox="1"/>
          <p:nvPr/>
        </p:nvSpPr>
        <p:spPr>
          <a:xfrm>
            <a:off x="1129938" y="6361540"/>
            <a:ext cx="7861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W problem: Find relationship between phase shift and impedance (Z).</a:t>
            </a:r>
            <a:endParaRPr lang="en-US" dirty="0"/>
          </a:p>
        </p:txBody>
      </p:sp>
      <p:sp>
        <p:nvSpPr>
          <p:cNvPr id="396300" name="Comment 12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210050" y="4935538"/>
            <a:ext cx="3614738" cy="89535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301" name="Comment 13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875088" y="4603750"/>
            <a:ext cx="3614737" cy="160020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310" name="Comment 22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313238" y="2039938"/>
            <a:ext cx="3614737" cy="89535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311" name="Comment 23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313238" y="1698625"/>
            <a:ext cx="3614737" cy="160020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</a:t>
            </a:r>
            <a:r>
              <a:rPr lang="en-US" dirty="0" err="1" smtClean="0"/>
              <a:t>phasor</a:t>
            </a:r>
            <a:r>
              <a:rPr lang="en-US" dirty="0" smtClean="0"/>
              <a:t> problem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07083" y="705880"/>
            <a:ext cx="1914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 (students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999601" y="1321299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99601" y="2864282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21340" y="1321299"/>
            <a:ext cx="2028441" cy="1542982"/>
            <a:chOff x="1013912" y="1497002"/>
            <a:chExt cx="2028441" cy="1542982"/>
          </a:xfrm>
        </p:grpSpPr>
        <p:cxnSp>
          <p:nvCxnSpPr>
            <p:cNvPr id="3" name="Straight Connector 2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itle 1"/>
          <p:cNvSpPr txBox="1">
            <a:spLocks/>
          </p:cNvSpPr>
          <p:nvPr/>
        </p:nvSpPr>
        <p:spPr>
          <a:xfrm rot="16200000">
            <a:off x="-786486" y="1959854"/>
            <a:ext cx="2555217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3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10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 + 30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 Volts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95266" name="Object 2"/>
          <p:cNvGraphicFramePr>
            <a:graphicFrameLocks noChangeAspect="1"/>
          </p:cNvGraphicFramePr>
          <p:nvPr/>
        </p:nvGraphicFramePr>
        <p:xfrm>
          <a:off x="116100" y="3885406"/>
          <a:ext cx="20939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7" name="Equation" r:id="rId3" imgW="1231560" imgH="279360" progId="Equation.DSMT4">
                  <p:embed/>
                </p:oleObj>
              </mc:Choice>
              <mc:Fallback>
                <p:oleObj name="Equation" r:id="rId3" imgW="12315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00" y="3885406"/>
                        <a:ext cx="209391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2982803" y="762063"/>
            <a:ext cx="3417997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3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10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 + 30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 Volts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45197" y="592531"/>
            <a:ext cx="1824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roblem gives us:</a:t>
            </a:r>
            <a:endParaRPr lang="en-US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3245197" y="1154750"/>
            <a:ext cx="3970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ompare to definition of voltage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  <a:endParaRPr lang="en-US" i="1" dirty="0"/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3244850" y="2017713"/>
          <a:ext cx="9493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8" name="Equation" r:id="rId5" imgW="558720" imgH="177480" progId="Equation.DSMT4">
                  <p:embed/>
                </p:oleObj>
              </mc:Choice>
              <mc:Fallback>
                <p:oleObj name="Equation" r:id="rId5" imgW="558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17713"/>
                        <a:ext cx="9493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149781" y="2503912"/>
            <a:ext cx="4779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current </a:t>
            </a:r>
            <a:r>
              <a:rPr lang="en-US" i="1" dirty="0" err="1" smtClean="0"/>
              <a:t>phasor</a:t>
            </a:r>
            <a:r>
              <a:rPr lang="en-US" i="1" dirty="0" smtClean="0"/>
              <a:t> using generalized Ohm’s law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44850" y="2864283"/>
            <a:ext cx="26621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= …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3517081"/>
            <a:ext cx="2894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</a:t>
            </a:r>
            <a:r>
              <a:rPr lang="en-US" i="1" dirty="0" err="1" smtClean="0"/>
              <a:t>i</a:t>
            </a:r>
            <a:r>
              <a:rPr lang="en-US" i="1" dirty="0" smtClean="0"/>
              <a:t>(t) from current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</a:p>
        </p:txBody>
      </p:sp>
      <p:graphicFrame>
        <p:nvGraphicFramePr>
          <p:cNvPr id="399367" name="Object 2"/>
          <p:cNvGraphicFramePr>
            <a:graphicFrameLocks noChangeAspect="1"/>
          </p:cNvGraphicFramePr>
          <p:nvPr/>
        </p:nvGraphicFramePr>
        <p:xfrm>
          <a:off x="3259718" y="1524082"/>
          <a:ext cx="46767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9" name="Equation" r:id="rId7" imgW="3111480" imgH="279360" progId="Equation.DSMT4">
                  <p:embed/>
                </p:oleObj>
              </mc:Choice>
              <mc:Fallback>
                <p:oleObj name="Equation" r:id="rId7" imgW="311148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718" y="1524082"/>
                        <a:ext cx="46767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770741" y="1809796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844091" y="1931972"/>
            <a:ext cx="345281" cy="192881"/>
          </a:xfrm>
          <a:custGeom>
            <a:avLst/>
            <a:gdLst>
              <a:gd name="connsiteX0" fmla="*/ 0 w 707231"/>
              <a:gd name="connsiteY0" fmla="*/ 471487 h 732234"/>
              <a:gd name="connsiteX1" fmla="*/ 235744 w 707231"/>
              <a:gd name="connsiteY1" fmla="*/ 21431 h 732234"/>
              <a:gd name="connsiteX2" fmla="*/ 364331 w 707231"/>
              <a:gd name="connsiteY2" fmla="*/ 342900 h 732234"/>
              <a:gd name="connsiteX3" fmla="*/ 535781 w 707231"/>
              <a:gd name="connsiteY3" fmla="*/ 728662 h 732234"/>
              <a:gd name="connsiteX4" fmla="*/ 707231 w 707231"/>
              <a:gd name="connsiteY4" fmla="*/ 321469 h 732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7231" h="732234">
                <a:moveTo>
                  <a:pt x="0" y="471487"/>
                </a:moveTo>
                <a:cubicBezTo>
                  <a:pt x="87511" y="257174"/>
                  <a:pt x="175022" y="42862"/>
                  <a:pt x="235744" y="21431"/>
                </a:cubicBezTo>
                <a:cubicBezTo>
                  <a:pt x="296466" y="0"/>
                  <a:pt x="314325" y="225028"/>
                  <a:pt x="364331" y="342900"/>
                </a:cubicBezTo>
                <a:cubicBezTo>
                  <a:pt x="414337" y="460772"/>
                  <a:pt x="478631" y="732234"/>
                  <a:pt x="535781" y="728662"/>
                </a:cubicBezTo>
                <a:cubicBezTo>
                  <a:pt x="592931" y="725090"/>
                  <a:pt x="650081" y="523279"/>
                  <a:pt x="707231" y="321469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 rot="5400000" flipH="1" flipV="1">
            <a:off x="732377" y="2579927"/>
            <a:ext cx="56871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 flipH="1" flipV="1">
            <a:off x="769380" y="1565548"/>
            <a:ext cx="48849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instructor)</a:t>
            </a:r>
            <a:endParaRPr lang="en-US" dirty="0"/>
          </a:p>
        </p:txBody>
      </p:sp>
      <p:grpSp>
        <p:nvGrpSpPr>
          <p:cNvPr id="12" name="Group 31"/>
          <p:cNvGrpSpPr/>
          <p:nvPr/>
        </p:nvGrpSpPr>
        <p:grpSpPr>
          <a:xfrm rot="10800000">
            <a:off x="2455457" y="311261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4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1079683" y="4388894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5" name="Group 33"/>
          <p:cNvGrpSpPr/>
          <p:nvPr/>
        </p:nvGrpSpPr>
        <p:grpSpPr>
          <a:xfrm>
            <a:off x="1457786" y="1604658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1090055" y="2241778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1010217" y="1931283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1017" name="Comment 25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85813" y="1295400"/>
            <a:ext cx="349250" cy="9525"/>
          </a:xfrm>
          <a:custGeom>
            <a:avLst/>
            <a:gdLst>
              <a:gd name="T0" fmla="+- 0 2256 2182"/>
              <a:gd name="T1" fmla="*/ T0 w 971"/>
              <a:gd name="T2" fmla="+- 0 3599 3599"/>
              <a:gd name="T3" fmla="*/ 3599 h 25"/>
              <a:gd name="T4" fmla="+- 0 2231 2182"/>
              <a:gd name="T5" fmla="*/ T4 w 971"/>
              <a:gd name="T6" fmla="+- 0 3599 3599"/>
              <a:gd name="T7" fmla="*/ 3599 h 25"/>
              <a:gd name="T8" fmla="+- 0 2114 2182"/>
              <a:gd name="T9" fmla="*/ T8 w 971"/>
              <a:gd name="T10" fmla="+- 0 3599 3599"/>
              <a:gd name="T11" fmla="*/ 3599 h 25"/>
              <a:gd name="T12" fmla="+- 0 2234 2182"/>
              <a:gd name="T13" fmla="*/ T12 w 971"/>
              <a:gd name="T14" fmla="+- 0 3599 3599"/>
              <a:gd name="T15" fmla="*/ 3599 h 25"/>
              <a:gd name="T16" fmla="+- 0 2452 2182"/>
              <a:gd name="T17" fmla="*/ T16 w 971"/>
              <a:gd name="T18" fmla="+- 0 3599 3599"/>
              <a:gd name="T19" fmla="*/ 3599 h 25"/>
              <a:gd name="T20" fmla="+- 0 2975 2182"/>
              <a:gd name="T21" fmla="*/ T20 w 971"/>
              <a:gd name="T22" fmla="+- 0 3500 3599"/>
              <a:gd name="T23" fmla="*/ 3500 h 25"/>
              <a:gd name="T24" fmla="+- 0 3152 2182"/>
              <a:gd name="T25" fmla="*/ T24 w 971"/>
              <a:gd name="T26" fmla="+- 0 3623 3599"/>
              <a:gd name="T27" fmla="*/ 3623 h 25"/>
              <a:gd name="T28" fmla="+- 0 3033 2182"/>
              <a:gd name="T29" fmla="*/ T28 w 971"/>
              <a:gd name="T30" fmla="+- 0 3623 3599"/>
              <a:gd name="T31" fmla="*/ 3623 h 25"/>
              <a:gd name="T32" fmla="+- 0 2921 2182"/>
              <a:gd name="T33" fmla="*/ T32 w 971"/>
              <a:gd name="T34" fmla="+- 0 3607 3599"/>
              <a:gd name="T35" fmla="*/ 3607 h 25"/>
              <a:gd name="T36" fmla="+- 0 2804 2182"/>
              <a:gd name="T37" fmla="*/ T36 w 971"/>
              <a:gd name="T38" fmla="+- 0 3599 3599"/>
              <a:gd name="T39" fmla="*/ 3599 h 25"/>
              <a:gd name="T40" fmla="+- 0 2705 2182"/>
              <a:gd name="T41" fmla="*/ T40 w 971"/>
              <a:gd name="T42" fmla="+- 0 3593 3599"/>
              <a:gd name="T43" fmla="*/ 3593 h 25"/>
              <a:gd name="T44" fmla="+- 0 2603 2182"/>
              <a:gd name="T45" fmla="*/ T44 w 971"/>
              <a:gd name="T46" fmla="+- 0 3599 3599"/>
              <a:gd name="T47" fmla="*/ 3599 h 25"/>
              <a:gd name="T48" fmla="+- 0 2504 2182"/>
              <a:gd name="T49" fmla="*/ T48 w 971"/>
              <a:gd name="T50" fmla="+- 0 3599 3599"/>
              <a:gd name="T51" fmla="*/ 3599 h 25"/>
              <a:gd name="T52" fmla="+- 0 2344 2182"/>
              <a:gd name="T53" fmla="*/ T52 w 971"/>
              <a:gd name="T54" fmla="+- 0 3599 3599"/>
              <a:gd name="T55" fmla="*/ 3599 h 25"/>
              <a:gd name="T56" fmla="+- 0 2536 2182"/>
              <a:gd name="T57" fmla="*/ T56 w 971"/>
              <a:gd name="T58" fmla="+- 0 3599 3599"/>
              <a:gd name="T59" fmla="*/ 3599 h 25"/>
              <a:gd name="T60" fmla="+- 0 2582 2182"/>
              <a:gd name="T61" fmla="*/ T60 w 971"/>
              <a:gd name="T62" fmla="+- 0 3599 3599"/>
              <a:gd name="T63" fmla="*/ 3599 h 25"/>
              <a:gd name="T64" fmla="+- 0 2721 2182"/>
              <a:gd name="T65" fmla="*/ T64 w 971"/>
              <a:gd name="T66" fmla="+- 0 3599 3599"/>
              <a:gd name="T67" fmla="*/ 3599 h 25"/>
              <a:gd name="T68" fmla="+- 0 2861 2182"/>
              <a:gd name="T69" fmla="*/ T68 w 971"/>
              <a:gd name="T70" fmla="+- 0 3599 3599"/>
              <a:gd name="T71" fmla="*/ 3599 h 25"/>
              <a:gd name="T72" fmla="+- 0 3000 2182"/>
              <a:gd name="T73" fmla="*/ T72 w 971"/>
              <a:gd name="T74" fmla="+- 0 3599 3599"/>
              <a:gd name="T75" fmla="*/ 3599 h 2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</a:cxnLst>
            <a:rect l="0" t="0" r="r" b="b"/>
            <a:pathLst>
              <a:path w="971" h="25" extrusionOk="0">
                <a:moveTo>
                  <a:pt x="74" y="0"/>
                </a:moveTo>
                <a:cubicBezTo>
                  <a:pt x="49" y="0"/>
                  <a:pt x="-68" y="0"/>
                  <a:pt x="52" y="0"/>
                </a:cubicBezTo>
                <a:cubicBezTo>
                  <a:pt x="270" y="0"/>
                  <a:pt x="793" y="-99"/>
                  <a:pt x="970" y="24"/>
                </a:cubicBezTo>
                <a:cubicBezTo>
                  <a:pt x="851" y="24"/>
                  <a:pt x="739" y="8"/>
                  <a:pt x="622" y="0"/>
                </a:cubicBezTo>
                <a:cubicBezTo>
                  <a:pt x="523" y="-6"/>
                  <a:pt x="421" y="0"/>
                  <a:pt x="322" y="0"/>
                </a:cubicBezTo>
                <a:cubicBezTo>
                  <a:pt x="162" y="0"/>
                  <a:pt x="354" y="0"/>
                  <a:pt x="400" y="0"/>
                </a:cubicBezTo>
                <a:cubicBezTo>
                  <a:pt x="539" y="0"/>
                  <a:pt x="679" y="0"/>
                  <a:pt x="818" y="0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1018" name="Comment 26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598613" y="1787525"/>
            <a:ext cx="654050" cy="636588"/>
          </a:xfrm>
          <a:custGeom>
            <a:avLst/>
            <a:gdLst>
              <a:gd name="T0" fmla="+- 0 4567 4441"/>
              <a:gd name="T1" fmla="*/ T0 w 1816"/>
              <a:gd name="T2" fmla="+- 0 6731 4966"/>
              <a:gd name="T3" fmla="*/ 6731 h 1766"/>
              <a:gd name="T4" fmla="+- 0 4493 4441"/>
              <a:gd name="T5" fmla="*/ T4 w 1816"/>
              <a:gd name="T6" fmla="+- 0 6731 4966"/>
              <a:gd name="T7" fmla="*/ 6731 h 1766"/>
              <a:gd name="T8" fmla="+- 0 4467 4441"/>
              <a:gd name="T9" fmla="*/ T8 w 1816"/>
              <a:gd name="T10" fmla="+- 0 6606 4966"/>
              <a:gd name="T11" fmla="*/ 6606 h 1766"/>
              <a:gd name="T12" fmla="+- 0 4441 4441"/>
              <a:gd name="T13" fmla="*/ T12 w 1816"/>
              <a:gd name="T14" fmla="+- 0 6405 4966"/>
              <a:gd name="T15" fmla="*/ 6405 h 1766"/>
              <a:gd name="T16" fmla="+- 0 4467 4441"/>
              <a:gd name="T17" fmla="*/ T16 w 1816"/>
              <a:gd name="T18" fmla="+- 0 6035 4966"/>
              <a:gd name="T19" fmla="*/ 6035 h 1766"/>
              <a:gd name="T20" fmla="+- 0 4541 4441"/>
              <a:gd name="T21" fmla="*/ T20 w 1816"/>
              <a:gd name="T22" fmla="+- 0 5734 4966"/>
              <a:gd name="T23" fmla="*/ 5734 h 1766"/>
              <a:gd name="T24" fmla="+- 0 4667 4441"/>
              <a:gd name="T25" fmla="*/ T24 w 1816"/>
              <a:gd name="T26" fmla="+- 0 5461 4966"/>
              <a:gd name="T27" fmla="*/ 5461 h 1766"/>
              <a:gd name="T28" fmla="+- 0 4916 4441"/>
              <a:gd name="T29" fmla="*/ T28 w 1816"/>
              <a:gd name="T30" fmla="+- 0 5191 4966"/>
              <a:gd name="T31" fmla="*/ 5191 h 1766"/>
              <a:gd name="T32" fmla="+- 0 5238 4441"/>
              <a:gd name="T33" fmla="*/ T32 w 1816"/>
              <a:gd name="T34" fmla="+- 0 4990 4966"/>
              <a:gd name="T35" fmla="*/ 4990 h 1766"/>
              <a:gd name="T36" fmla="+- 0 5508 4441"/>
              <a:gd name="T37" fmla="*/ T36 w 1816"/>
              <a:gd name="T38" fmla="+- 0 4966 4966"/>
              <a:gd name="T39" fmla="*/ 4966 h 1766"/>
              <a:gd name="T40" fmla="+- 0 5782 4441"/>
              <a:gd name="T41" fmla="*/ T40 w 1816"/>
              <a:gd name="T42" fmla="+- 0 5340 4966"/>
              <a:gd name="T43" fmla="*/ 5340 h 1766"/>
              <a:gd name="T44" fmla="+- 0 5882 4441"/>
              <a:gd name="T45" fmla="*/ T44 w 1816"/>
              <a:gd name="T46" fmla="+- 0 5613 4966"/>
              <a:gd name="T47" fmla="*/ 5613 h 1766"/>
              <a:gd name="T48" fmla="+- 0 5882 4441"/>
              <a:gd name="T49" fmla="*/ T48 w 1816"/>
              <a:gd name="T50" fmla="+- 0 5686 4966"/>
              <a:gd name="T51" fmla="*/ 5686 h 1766"/>
              <a:gd name="T52" fmla="+- 0 5586 4441"/>
              <a:gd name="T53" fmla="*/ T52 w 1816"/>
              <a:gd name="T54" fmla="+- 0 5585 4966"/>
              <a:gd name="T55" fmla="*/ 5585 h 1766"/>
              <a:gd name="T56" fmla="+- 0 5560 4441"/>
              <a:gd name="T57" fmla="*/ T56 w 1816"/>
              <a:gd name="T58" fmla="+- 0 5585 4966"/>
              <a:gd name="T59" fmla="*/ 5585 h 1766"/>
              <a:gd name="T60" fmla="+- 0 5734 4441"/>
              <a:gd name="T61" fmla="*/ T60 w 1816"/>
              <a:gd name="T62" fmla="+- 0 5613 4966"/>
              <a:gd name="T63" fmla="*/ 5613 h 1766"/>
              <a:gd name="T64" fmla="+- 0 5956 4441"/>
              <a:gd name="T65" fmla="*/ T64 w 1816"/>
              <a:gd name="T66" fmla="+- 0 5710 4966"/>
              <a:gd name="T67" fmla="*/ 5710 h 1766"/>
              <a:gd name="T68" fmla="+- 0 6131 4441"/>
              <a:gd name="T69" fmla="*/ T68 w 1816"/>
              <a:gd name="T70" fmla="+- 0 5710 4966"/>
              <a:gd name="T71" fmla="*/ 5710 h 1766"/>
              <a:gd name="T72" fmla="+- 0 6256 4441"/>
              <a:gd name="T73" fmla="*/ T72 w 1816"/>
              <a:gd name="T74" fmla="+- 0 5436 4966"/>
              <a:gd name="T75" fmla="*/ 5436 h 1766"/>
              <a:gd name="T76" fmla="+- 0 6256 4441"/>
              <a:gd name="T77" fmla="*/ T76 w 1816"/>
              <a:gd name="T78" fmla="+- 0 5340 4966"/>
              <a:gd name="T79" fmla="*/ 5340 h 1766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</a:cxnLst>
            <a:rect l="0" t="0" r="r" b="b"/>
            <a:pathLst>
              <a:path w="1816" h="1766" extrusionOk="0">
                <a:moveTo>
                  <a:pt x="126" y="1765"/>
                </a:moveTo>
                <a:cubicBezTo>
                  <a:pt x="101" y="1765"/>
                  <a:pt x="77" y="1765"/>
                  <a:pt x="52" y="1765"/>
                </a:cubicBezTo>
                <a:cubicBezTo>
                  <a:pt x="46" y="1715"/>
                  <a:pt x="39" y="1688"/>
                  <a:pt x="26" y="1640"/>
                </a:cubicBezTo>
                <a:cubicBezTo>
                  <a:pt x="7" y="1572"/>
                  <a:pt x="0" y="1514"/>
                  <a:pt x="0" y="1439"/>
                </a:cubicBezTo>
                <a:cubicBezTo>
                  <a:pt x="0" y="1310"/>
                  <a:pt x="13" y="1194"/>
                  <a:pt x="26" y="1069"/>
                </a:cubicBezTo>
                <a:cubicBezTo>
                  <a:pt x="37" y="963"/>
                  <a:pt x="65" y="871"/>
                  <a:pt x="100" y="768"/>
                </a:cubicBezTo>
                <a:cubicBezTo>
                  <a:pt x="136" y="665"/>
                  <a:pt x="165" y="586"/>
                  <a:pt x="226" y="495"/>
                </a:cubicBezTo>
                <a:cubicBezTo>
                  <a:pt x="292" y="395"/>
                  <a:pt x="382" y="301"/>
                  <a:pt x="475" y="225"/>
                </a:cubicBezTo>
                <a:cubicBezTo>
                  <a:pt x="564" y="153"/>
                  <a:pt x="693" y="73"/>
                  <a:pt x="797" y="24"/>
                </a:cubicBezTo>
                <a:cubicBezTo>
                  <a:pt x="859" y="-5"/>
                  <a:pt x="1003" y="-23"/>
                  <a:pt x="1067" y="0"/>
                </a:cubicBezTo>
                <a:cubicBezTo>
                  <a:pt x="1207" y="49"/>
                  <a:pt x="1295" y="248"/>
                  <a:pt x="1341" y="374"/>
                </a:cubicBezTo>
                <a:cubicBezTo>
                  <a:pt x="1369" y="450"/>
                  <a:pt x="1427" y="568"/>
                  <a:pt x="1441" y="647"/>
                </a:cubicBezTo>
                <a:cubicBezTo>
                  <a:pt x="1445" y="671"/>
                  <a:pt x="1438" y="696"/>
                  <a:pt x="1441" y="720"/>
                </a:cubicBezTo>
              </a:path>
              <a:path w="1816" h="1766" extrusionOk="0">
                <a:moveTo>
                  <a:pt x="1145" y="619"/>
                </a:moveTo>
                <a:cubicBezTo>
                  <a:pt x="1136" y="619"/>
                  <a:pt x="1128" y="619"/>
                  <a:pt x="1119" y="619"/>
                </a:cubicBezTo>
                <a:cubicBezTo>
                  <a:pt x="1184" y="573"/>
                  <a:pt x="1223" y="621"/>
                  <a:pt x="1293" y="647"/>
                </a:cubicBezTo>
                <a:cubicBezTo>
                  <a:pt x="1370" y="676"/>
                  <a:pt x="1441" y="708"/>
                  <a:pt x="1515" y="744"/>
                </a:cubicBezTo>
                <a:cubicBezTo>
                  <a:pt x="1583" y="777"/>
                  <a:pt x="1629" y="776"/>
                  <a:pt x="1690" y="744"/>
                </a:cubicBezTo>
                <a:cubicBezTo>
                  <a:pt x="1772" y="701"/>
                  <a:pt x="1804" y="560"/>
                  <a:pt x="1815" y="470"/>
                </a:cubicBezTo>
                <a:cubicBezTo>
                  <a:pt x="1815" y="438"/>
                  <a:pt x="1815" y="406"/>
                  <a:pt x="1815" y="374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7</TotalTime>
  <Words>485</Words>
  <Application>Microsoft Office PowerPoint</Application>
  <PresentationFormat>On-screen Show (4:3)</PresentationFormat>
  <Paragraphs>197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Symbol</vt:lpstr>
      <vt:lpstr>Times New Roman</vt:lpstr>
      <vt:lpstr>Office Theme</vt:lpstr>
      <vt:lpstr>Acrobat Document</vt:lpstr>
      <vt:lpstr>Equation</vt:lpstr>
      <vt:lpstr>EECS 70A: Network Analysis</vt:lpstr>
      <vt:lpstr>Wireless Communications</vt:lpstr>
      <vt:lpstr>Frequency Allocations</vt:lpstr>
      <vt:lpstr>Phasors</vt:lpstr>
      <vt:lpstr>Circuits</vt:lpstr>
      <vt:lpstr>Phasor to voltage conversion</vt:lpstr>
      <vt:lpstr>Phase vs. impedance (Z)</vt:lpstr>
      <vt:lpstr>Example phasor problem</vt:lpstr>
      <vt:lpstr>Example problem #3</vt:lpstr>
      <vt:lpstr>High pass filter</vt:lpstr>
      <vt:lpstr>Low pass filter</vt:lpstr>
      <vt:lpstr>“Transfer function”</vt:lpstr>
      <vt:lpstr>RC transfer function</vt:lpstr>
      <vt:lpstr>Example problem #4</vt:lpstr>
      <vt:lpstr>Band pass filter (RLC)</vt:lpstr>
      <vt:lpstr>Symbol library</vt:lpstr>
      <vt:lpstr>Symbol library</vt:lpstr>
    </vt:vector>
  </TitlesOfParts>
  <Company>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Peter Burke</cp:lastModifiedBy>
  <cp:revision>1042</cp:revision>
  <dcterms:created xsi:type="dcterms:W3CDTF">2010-03-26T00:11:49Z</dcterms:created>
  <dcterms:modified xsi:type="dcterms:W3CDTF">2018-03-20T20:41:02Z</dcterms:modified>
</cp:coreProperties>
</file>